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customXml/itemProps4.xml" ContentType="application/vnd.openxmlformats-officedocument.customXmlPropertie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71D3" w:rsidRDefault="003F71D3" w:rsidP="003F71D3">
      <w:pPr>
        <w:tabs>
          <w:tab w:val="left" w:pos="4706"/>
          <w:tab w:val="right" w:pos="7740"/>
        </w:tabs>
        <w:ind w:right="3"/>
        <w:rPr>
          <w:b/>
          <w:szCs w:val="22"/>
        </w:rPr>
      </w:pPr>
      <w:r w:rsidRPr="007936BA">
        <w:rPr>
          <w:b/>
          <w:szCs w:val="22"/>
        </w:rPr>
        <w:tab/>
      </w:r>
    </w:p>
    <w:p w:rsidR="003F71D3" w:rsidRDefault="00A63A86" w:rsidP="003F71D3">
      <w:pPr>
        <w:tabs>
          <w:tab w:val="left" w:pos="4706"/>
          <w:tab w:val="right" w:pos="7740"/>
        </w:tabs>
        <w:ind w:right="3"/>
        <w:rPr>
          <w:szCs w:val="22"/>
        </w:rPr>
      </w:pPr>
      <w:r>
        <w:rPr>
          <w:noProof/>
          <w:szCs w:val="22"/>
          <w:lang w:eastAsia="en-AU"/>
        </w:rPr>
        <w:drawing>
          <wp:anchor distT="0" distB="0" distL="114300" distR="114300" simplePos="0" relativeHeight="251760640" behindDoc="0" locked="0" layoutInCell="1" allowOverlap="1">
            <wp:simplePos x="0" y="0"/>
            <wp:positionH relativeFrom="column">
              <wp:posOffset>2404745</wp:posOffset>
            </wp:positionH>
            <wp:positionV relativeFrom="paragraph">
              <wp:posOffset>34925</wp:posOffset>
            </wp:positionV>
            <wp:extent cx="942975" cy="1571625"/>
            <wp:effectExtent l="19050" t="0" r="9525" b="0"/>
            <wp:wrapSquare wrapText="bothSides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F71D3" w:rsidRDefault="003F71D3" w:rsidP="003F71D3">
      <w:pPr>
        <w:tabs>
          <w:tab w:val="left" w:pos="4706"/>
          <w:tab w:val="right" w:pos="7740"/>
        </w:tabs>
        <w:ind w:right="3"/>
        <w:rPr>
          <w:szCs w:val="22"/>
        </w:rPr>
      </w:pPr>
    </w:p>
    <w:p w:rsidR="003F71D3" w:rsidRPr="007936BA" w:rsidRDefault="003F71D3" w:rsidP="003F71D3">
      <w:pPr>
        <w:tabs>
          <w:tab w:val="left" w:pos="4706"/>
          <w:tab w:val="right" w:pos="7740"/>
        </w:tabs>
        <w:ind w:right="3"/>
        <w:rPr>
          <w:szCs w:val="22"/>
        </w:rPr>
      </w:pPr>
    </w:p>
    <w:p w:rsidR="003F71D3" w:rsidRPr="007936BA" w:rsidRDefault="003F71D3" w:rsidP="003F71D3">
      <w:pPr>
        <w:rPr>
          <w:szCs w:val="22"/>
        </w:rPr>
      </w:pPr>
    </w:p>
    <w:p w:rsidR="003F71D3" w:rsidRPr="007936BA" w:rsidRDefault="003F71D3" w:rsidP="003F71D3">
      <w:pPr>
        <w:rPr>
          <w:szCs w:val="22"/>
        </w:rPr>
      </w:pPr>
    </w:p>
    <w:p w:rsidR="003F71D3" w:rsidRPr="007936BA" w:rsidRDefault="003F71D3" w:rsidP="003F71D3">
      <w:pPr>
        <w:tabs>
          <w:tab w:val="right" w:pos="7830"/>
          <w:tab w:val="right" w:pos="9360"/>
        </w:tabs>
        <w:rPr>
          <w:szCs w:val="22"/>
        </w:rPr>
      </w:pPr>
    </w:p>
    <w:p w:rsidR="003F71D3" w:rsidRDefault="003F71D3" w:rsidP="003F71D3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:rsidR="003F71D3" w:rsidRDefault="003F71D3" w:rsidP="003F71D3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:rsidR="00A63A86" w:rsidRDefault="00A63A86" w:rsidP="003F71D3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</w:p>
    <w:p w:rsidR="00A63A86" w:rsidRDefault="00A63A86" w:rsidP="003F71D3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>
        <w:rPr>
          <w:rFonts w:cs="Arial"/>
          <w:b/>
          <w:bCs/>
          <w:sz w:val="36"/>
          <w:szCs w:val="36"/>
        </w:rPr>
        <w:t>Hale School</w:t>
      </w:r>
    </w:p>
    <w:p w:rsidR="00A63A86" w:rsidRDefault="00A63A86" w:rsidP="003F71D3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</w:p>
    <w:p w:rsidR="00A63A86" w:rsidRDefault="00A63A86" w:rsidP="003F71D3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</w:p>
    <w:p w:rsidR="00902707" w:rsidRDefault="003F71D3" w:rsidP="003F71D3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 w:rsidRPr="00C76CC8">
        <w:rPr>
          <w:rFonts w:cs="Arial"/>
          <w:b/>
          <w:bCs/>
          <w:sz w:val="36"/>
          <w:szCs w:val="36"/>
        </w:rPr>
        <w:t>MATHEMATICS</w:t>
      </w:r>
      <w:r>
        <w:rPr>
          <w:rFonts w:cs="Arial"/>
          <w:b/>
          <w:bCs/>
          <w:sz w:val="36"/>
          <w:szCs w:val="36"/>
        </w:rPr>
        <w:t xml:space="preserve"> </w:t>
      </w:r>
    </w:p>
    <w:p w:rsidR="003F71D3" w:rsidRDefault="003F71D3" w:rsidP="003F71D3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 w:rsidRPr="00C76CC8">
        <w:rPr>
          <w:rFonts w:cs="Arial"/>
          <w:b/>
          <w:bCs/>
          <w:sz w:val="36"/>
          <w:szCs w:val="36"/>
        </w:rPr>
        <w:t>SPECIALIST</w:t>
      </w:r>
      <w:r w:rsidR="00B033DC">
        <w:rPr>
          <w:rFonts w:cs="Arial"/>
          <w:b/>
          <w:bCs/>
          <w:sz w:val="36"/>
          <w:szCs w:val="36"/>
        </w:rPr>
        <w:t xml:space="preserve"> </w:t>
      </w:r>
    </w:p>
    <w:p w:rsidR="003F71D3" w:rsidRPr="00C76CC8" w:rsidRDefault="003F71D3" w:rsidP="003F71D3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 w:rsidRPr="00C76CC8">
        <w:rPr>
          <w:rFonts w:cs="Arial"/>
          <w:b/>
          <w:bCs/>
          <w:sz w:val="36"/>
          <w:szCs w:val="36"/>
        </w:rPr>
        <w:t>3C</w:t>
      </w:r>
      <w:r w:rsidR="00A63A86">
        <w:rPr>
          <w:rFonts w:cs="Arial"/>
          <w:b/>
          <w:bCs/>
          <w:sz w:val="36"/>
          <w:szCs w:val="36"/>
        </w:rPr>
        <w:t>D</w:t>
      </w:r>
    </w:p>
    <w:p w:rsidR="003F71D3" w:rsidRDefault="003F71D3" w:rsidP="003F71D3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:rsidR="003F71D3" w:rsidRDefault="003F71D3" w:rsidP="003F71D3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:rsidR="003F71D3" w:rsidRDefault="003F71D3" w:rsidP="003F71D3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 xml:space="preserve">Semester </w:t>
      </w:r>
      <w:r w:rsidR="00A63A86">
        <w:rPr>
          <w:b/>
          <w:bCs/>
          <w:iCs/>
          <w:sz w:val="28"/>
          <w:szCs w:val="28"/>
        </w:rPr>
        <w:t>Two</w:t>
      </w:r>
      <w:r>
        <w:rPr>
          <w:b/>
          <w:bCs/>
          <w:iCs/>
          <w:sz w:val="28"/>
          <w:szCs w:val="28"/>
        </w:rPr>
        <w:t xml:space="preserve"> Examination</w:t>
      </w:r>
      <w:r w:rsidR="00832084">
        <w:rPr>
          <w:b/>
          <w:bCs/>
          <w:iCs/>
          <w:sz w:val="28"/>
          <w:szCs w:val="28"/>
        </w:rPr>
        <w:t xml:space="preserve">  2010</w:t>
      </w:r>
    </w:p>
    <w:p w:rsidR="003F71D3" w:rsidRPr="00F10CB5" w:rsidRDefault="003F71D3" w:rsidP="003F71D3">
      <w:pPr>
        <w:spacing w:before="120"/>
        <w:jc w:val="center"/>
        <w:outlineLvl w:val="4"/>
        <w:rPr>
          <w:b/>
          <w:bCs/>
          <w:iCs/>
          <w:sz w:val="44"/>
          <w:szCs w:val="44"/>
        </w:rPr>
      </w:pPr>
      <w:r w:rsidRPr="00F10CB5">
        <w:rPr>
          <w:b/>
          <w:bCs/>
          <w:iCs/>
          <w:sz w:val="44"/>
          <w:szCs w:val="44"/>
        </w:rPr>
        <w:t>MARKING KEY and SOLUTIONS</w:t>
      </w:r>
    </w:p>
    <w:p w:rsidR="003F71D3" w:rsidRPr="007936BA" w:rsidRDefault="003F71D3" w:rsidP="003F71D3">
      <w:pPr>
        <w:jc w:val="center"/>
        <w:rPr>
          <w:szCs w:val="22"/>
        </w:rPr>
      </w:pPr>
    </w:p>
    <w:p w:rsidR="003F71D3" w:rsidRPr="007936BA" w:rsidRDefault="003F71D3" w:rsidP="003F71D3">
      <w:pPr>
        <w:tabs>
          <w:tab w:val="right" w:pos="9270"/>
        </w:tabs>
        <w:jc w:val="center"/>
        <w:rPr>
          <w:rFonts w:cs="Arial"/>
          <w:szCs w:val="22"/>
        </w:rPr>
      </w:pPr>
    </w:p>
    <w:p w:rsidR="003F71D3" w:rsidRPr="007936BA" w:rsidRDefault="003F71D3" w:rsidP="003F71D3">
      <w:pPr>
        <w:tabs>
          <w:tab w:val="right" w:pos="9360"/>
        </w:tabs>
        <w:jc w:val="center"/>
        <w:rPr>
          <w:rFonts w:cs="Arial"/>
          <w:szCs w:val="22"/>
        </w:rPr>
      </w:pPr>
    </w:p>
    <w:p w:rsidR="003F71D3" w:rsidRPr="007936BA" w:rsidRDefault="003F71D3" w:rsidP="003F71D3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</w:p>
    <w:p w:rsidR="00433579" w:rsidRDefault="003F71D3" w:rsidP="003F71D3">
      <w:pPr>
        <w:tabs>
          <w:tab w:val="right" w:pos="9360"/>
        </w:tabs>
        <w:jc w:val="center"/>
        <w:rPr>
          <w:rFonts w:cs="Arial"/>
          <w:b/>
          <w:bCs/>
          <w:sz w:val="28"/>
          <w:szCs w:val="28"/>
        </w:rPr>
      </w:pPr>
      <w:r>
        <w:rPr>
          <w:rFonts w:cs="Arial"/>
          <w:b/>
          <w:bCs/>
          <w:sz w:val="28"/>
          <w:szCs w:val="28"/>
        </w:rPr>
        <w:t>Section Two</w:t>
      </w:r>
    </w:p>
    <w:p w:rsidR="003F71D3" w:rsidRPr="003F71D3" w:rsidRDefault="003F71D3" w:rsidP="003F71D3">
      <w:pPr>
        <w:tabs>
          <w:tab w:val="right" w:pos="9360"/>
        </w:tabs>
        <w:jc w:val="center"/>
        <w:rPr>
          <w:rFonts w:cs="Arial"/>
          <w:b/>
          <w:bCs/>
          <w:sz w:val="48"/>
          <w:szCs w:val="48"/>
        </w:rPr>
      </w:pPr>
      <w:r w:rsidRPr="003F71D3">
        <w:rPr>
          <w:rFonts w:cs="Arial"/>
          <w:b/>
          <w:bCs/>
          <w:sz w:val="48"/>
          <w:szCs w:val="48"/>
        </w:rPr>
        <w:t>Calculator-</w:t>
      </w:r>
      <w:r w:rsidR="00A63A86">
        <w:rPr>
          <w:rFonts w:cs="Arial"/>
          <w:b/>
          <w:bCs/>
          <w:sz w:val="48"/>
          <w:szCs w:val="48"/>
        </w:rPr>
        <w:t>A</w:t>
      </w:r>
      <w:r w:rsidRPr="003F71D3">
        <w:rPr>
          <w:rFonts w:cs="Arial"/>
          <w:b/>
          <w:bCs/>
          <w:sz w:val="48"/>
          <w:szCs w:val="48"/>
        </w:rPr>
        <w:t>ssumed</w:t>
      </w:r>
    </w:p>
    <w:p w:rsidR="003F71D3" w:rsidRPr="007936BA" w:rsidRDefault="003F71D3" w:rsidP="003F71D3">
      <w:pPr>
        <w:tabs>
          <w:tab w:val="right" w:pos="9270"/>
        </w:tabs>
        <w:jc w:val="center"/>
        <w:rPr>
          <w:rFonts w:cs="Arial"/>
          <w:szCs w:val="22"/>
        </w:rPr>
      </w:pPr>
    </w:p>
    <w:p w:rsidR="003F71D3" w:rsidRPr="007936BA" w:rsidRDefault="003F71D3" w:rsidP="003F71D3">
      <w:pPr>
        <w:tabs>
          <w:tab w:val="right" w:pos="9270"/>
        </w:tabs>
        <w:jc w:val="center"/>
        <w:rPr>
          <w:rFonts w:cs="Arial"/>
          <w:szCs w:val="22"/>
        </w:rPr>
      </w:pPr>
    </w:p>
    <w:tbl>
      <w:tblPr>
        <w:tblW w:w="8363" w:type="dxa"/>
        <w:tblInd w:w="1101" w:type="dxa"/>
        <w:tblLayout w:type="fixed"/>
        <w:tblLook w:val="0000"/>
      </w:tblPr>
      <w:tblGrid>
        <w:gridCol w:w="8363"/>
      </w:tblGrid>
      <w:tr w:rsidR="003F71D3" w:rsidRPr="007936BA" w:rsidTr="006E6A05">
        <w:trPr>
          <w:trHeight w:val="540"/>
        </w:trPr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F71D3" w:rsidRPr="007936BA" w:rsidRDefault="003F71D3" w:rsidP="006E6A05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</w:tc>
      </w:tr>
    </w:tbl>
    <w:p w:rsidR="009509CD" w:rsidRPr="00211F93" w:rsidRDefault="009509CD" w:rsidP="002B7CB1">
      <w:pPr>
        <w:ind w:left="700" w:hanging="700"/>
        <w:rPr>
          <w:rFonts w:cs="Arial"/>
          <w:b/>
          <w:bCs/>
          <w:szCs w:val="22"/>
        </w:rPr>
      </w:pPr>
    </w:p>
    <w:p w:rsidR="00B96D32" w:rsidRDefault="00B96D32" w:rsidP="00B96D32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/>
          <w:bCs/>
          <w:szCs w:val="22"/>
        </w:rPr>
      </w:pPr>
    </w:p>
    <w:p w:rsidR="004A3765" w:rsidRDefault="004A3765" w:rsidP="00B96D32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/>
          <w:bCs/>
          <w:szCs w:val="22"/>
        </w:rPr>
      </w:pPr>
    </w:p>
    <w:p w:rsidR="004A3765" w:rsidRDefault="004A3765" w:rsidP="00B96D32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/>
          <w:bCs/>
          <w:szCs w:val="22"/>
        </w:rPr>
      </w:pPr>
    </w:p>
    <w:p w:rsidR="004A3765" w:rsidRDefault="004A3765" w:rsidP="00B96D32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/>
          <w:bCs/>
          <w:szCs w:val="22"/>
        </w:rPr>
      </w:pPr>
    </w:p>
    <w:p w:rsidR="004A3765" w:rsidRDefault="004A3765" w:rsidP="00B96D32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Cs/>
          <w:szCs w:val="22"/>
        </w:rPr>
      </w:pPr>
    </w:p>
    <w:p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0A063D" w:rsidRDefault="000A063D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8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8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Evaluate the following definite integrals </w:t>
      </w:r>
      <w:r w:rsidRPr="002E13C2">
        <w:rPr>
          <w:rFonts w:ascii="Arial" w:hAnsi="Arial" w:cs="Arial"/>
          <w:b/>
          <w:bCs/>
          <w:i w:val="0"/>
          <w:szCs w:val="22"/>
        </w:rPr>
        <w:t>exactly</w:t>
      </w:r>
      <w:r>
        <w:rPr>
          <w:rFonts w:ascii="Arial" w:hAnsi="Arial" w:cs="Arial"/>
          <w:bCs/>
          <w:i w:val="0"/>
          <w:szCs w:val="22"/>
        </w:rPr>
        <w:t xml:space="preserve"> using Calculus and algebraic techniques :</w:t>
      </w: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Cs/>
          <w:i w:val="0"/>
          <w:szCs w:val="22"/>
        </w:rPr>
      </w:pPr>
    </w:p>
    <w:p w:rsidR="00A27984" w:rsidRPr="00144113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a.</w:t>
      </w:r>
      <w:r>
        <w:rPr>
          <w:rFonts w:ascii="Arial" w:hAnsi="Arial" w:cs="Arial"/>
          <w:bCs/>
          <w:i w:val="0"/>
          <w:szCs w:val="22"/>
        </w:rPr>
        <w:tab/>
        <w:t xml:space="preserve"> </w:t>
      </w:r>
      <w:r w:rsidRPr="00144113">
        <w:rPr>
          <w:position w:val="-30"/>
        </w:rPr>
        <w:object w:dxaOrig="13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8.25pt" o:ole="">
            <v:imagedata r:id="rId12" o:title=""/>
          </v:shape>
          <o:OLEObject Type="Embed" ProgID="Equation.DSMT4" ShapeID="_x0000_i1025" DrawAspect="Content" ObjectID="_1346661089" r:id="rId13"/>
        </w:object>
      </w:r>
      <w:r>
        <w:rPr>
          <w:rFonts w:ascii="Arial" w:hAnsi="Arial" w:cs="Arial"/>
          <w:bCs/>
          <w:i w:val="0"/>
          <w:szCs w:val="22"/>
        </w:rPr>
        <w:t xml:space="preserve">  </w:t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  <w:t xml:space="preserve">Put   </w:t>
      </w:r>
      <w:r w:rsidR="00587A00">
        <w:rPr>
          <w:rFonts w:ascii="Arial" w:hAnsi="Arial" w:cs="Arial"/>
          <w:bCs/>
          <w:i w:val="0"/>
          <w:szCs w:val="22"/>
        </w:rPr>
        <w:t>x</w:t>
      </w:r>
      <w:r>
        <w:rPr>
          <w:rFonts w:ascii="Arial" w:hAnsi="Arial" w:cs="Arial"/>
          <w:bCs/>
          <w:i w:val="0"/>
          <w:szCs w:val="22"/>
        </w:rPr>
        <w:t xml:space="preserve">  =  2 sin </w:t>
      </w:r>
      <w:r w:rsidR="00587A00">
        <w:rPr>
          <w:rFonts w:ascii="Arial" w:hAnsi="Arial" w:cs="Arial"/>
          <w:bCs/>
          <w:i w:val="0"/>
          <w:szCs w:val="22"/>
        </w:rPr>
        <w:t>u</w:t>
      </w:r>
    </w:p>
    <w:p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  <w:r w:rsidRPr="00144113">
        <w:rPr>
          <w:rFonts w:ascii="Arial" w:hAnsi="Arial" w:cs="Arial"/>
          <w:bCs/>
          <w:i w:val="0"/>
          <w:szCs w:val="22"/>
        </w:rPr>
        <w:t>[4 marks]</w:t>
      </w:r>
    </w:p>
    <w:p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9072" w:type="dxa"/>
        <w:tblInd w:w="131" w:type="dxa"/>
        <w:tblLook w:val="04A0"/>
      </w:tblPr>
      <w:tblGrid>
        <w:gridCol w:w="9072"/>
      </w:tblGrid>
      <w:tr w:rsidR="00A27984" w:rsidTr="00737312">
        <w:tc>
          <w:tcPr>
            <w:tcW w:w="9072" w:type="dxa"/>
            <w:vAlign w:val="center"/>
          </w:tcPr>
          <w:p w:rsidR="00A27984" w:rsidRPr="0086289D" w:rsidRDefault="00A27984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A27984" w:rsidTr="00737312">
        <w:trPr>
          <w:trHeight w:val="227"/>
        </w:trPr>
        <w:tc>
          <w:tcPr>
            <w:tcW w:w="9072" w:type="dxa"/>
          </w:tcPr>
          <w:p w:rsidR="00A27984" w:rsidRDefault="00A27984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 w:rsidR="00BF70DE">
              <w:rPr>
                <w:rFonts w:ascii="Arial" w:hAnsi="Arial" w:cs="Arial"/>
                <w:bCs/>
                <w:i w:val="0"/>
                <w:szCs w:val="22"/>
              </w:rPr>
              <w:t xml:space="preserve">       </w:t>
            </w:r>
            <w:r w:rsidR="00BF70DE" w:rsidRPr="00144113">
              <w:rPr>
                <w:position w:val="-30"/>
              </w:rPr>
              <w:object w:dxaOrig="1320" w:dyaOrig="740">
                <v:shape id="_x0000_i1026" type="#_x0000_t75" style="width:66.75pt;height:38.25pt" o:ole="">
                  <v:imagedata r:id="rId12" o:title=""/>
                </v:shape>
                <o:OLEObject Type="Embed" ProgID="Equation.DSMT4" ShapeID="_x0000_i1026" DrawAspect="Content" ObjectID="_1346661090" r:id="rId14"/>
              </w:object>
            </w:r>
            <w:r w:rsidR="00BF70DE">
              <w:rPr>
                <w:rFonts w:ascii="Arial" w:hAnsi="Arial" w:cs="Arial"/>
                <w:bCs/>
                <w:i w:val="0"/>
                <w:szCs w:val="22"/>
              </w:rPr>
              <w:t xml:space="preserve"> =       </w:t>
            </w:r>
            <w:r w:rsidR="00FD4975" w:rsidRPr="00125AA6">
              <w:rPr>
                <w:position w:val="-48"/>
              </w:rPr>
              <w:object w:dxaOrig="2560" w:dyaOrig="1080">
                <v:shape id="_x0000_i1093" type="#_x0000_t75" style="width:129.75pt;height:55.5pt" o:ole="">
                  <v:imagedata r:id="rId15" o:title=""/>
                </v:shape>
                <o:OLEObject Type="Embed" ProgID="Equation.DSMT4" ShapeID="_x0000_i1093" DrawAspect="Content" ObjectID="_1346661091" r:id="rId16"/>
              </w:object>
            </w:r>
          </w:p>
          <w:p w:rsidR="00FD4975" w:rsidRDefault="00A27984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</w:t>
            </w:r>
            <w:r w:rsidR="00125AA6">
              <w:rPr>
                <w:rFonts w:ascii="Arial" w:hAnsi="Arial" w:cs="Arial"/>
                <w:bCs/>
                <w:i w:val="0"/>
                <w:szCs w:val="22"/>
              </w:rPr>
              <w:t xml:space="preserve">                    =        </w:t>
            </w:r>
            <w:r w:rsidR="00FD4975" w:rsidRPr="00125AA6">
              <w:rPr>
                <w:position w:val="-48"/>
              </w:rPr>
              <w:object w:dxaOrig="1320" w:dyaOrig="1080">
                <v:shape id="_x0000_i1094" type="#_x0000_t75" style="width:66.75pt;height:55.5pt" o:ole="">
                  <v:imagedata r:id="rId17" o:title=""/>
                </v:shape>
                <o:OLEObject Type="Embed" ProgID="Equation.DSMT4" ShapeID="_x0000_i1094" DrawAspect="Content" ObjectID="_1346661092" r:id="rId18"/>
              </w:object>
            </w:r>
            <w:r w:rsidR="00125AA6">
              <w:rPr>
                <w:rFonts w:ascii="Arial" w:hAnsi="Arial" w:cs="Arial"/>
                <w:bCs/>
                <w:i w:val="0"/>
                <w:szCs w:val="22"/>
              </w:rPr>
              <w:t xml:space="preserve">     = </w:t>
            </w:r>
            <w:r w:rsidR="00FD4975">
              <w:rPr>
                <w:rFonts w:ascii="Arial" w:hAnsi="Arial" w:cs="Arial"/>
                <w:bCs/>
                <w:i w:val="0"/>
                <w:szCs w:val="22"/>
              </w:rPr>
              <w:t xml:space="preserve">    </w:t>
            </w:r>
            <w:r w:rsidR="00FD4975" w:rsidRPr="00125AA6">
              <w:rPr>
                <w:position w:val="-48"/>
              </w:rPr>
              <w:object w:dxaOrig="1860" w:dyaOrig="1080">
                <v:shape id="_x0000_i1095" type="#_x0000_t75" style="width:93.75pt;height:55.5pt" o:ole="">
                  <v:imagedata r:id="rId19" o:title=""/>
                </v:shape>
                <o:OLEObject Type="Embed" ProgID="Equation.DSMT4" ShapeID="_x0000_i1095" DrawAspect="Content" ObjectID="_1346661093" r:id="rId20"/>
              </w:object>
            </w:r>
          </w:p>
          <w:p w:rsidR="00A27984" w:rsidRPr="003B3317" w:rsidRDefault="00125AA6" w:rsidP="00FD4975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</w:t>
            </w:r>
            <w:r w:rsidR="00FD4975"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=      </w:t>
            </w:r>
            <w:r w:rsidR="00FD4975" w:rsidRPr="00FD4975">
              <w:rPr>
                <w:position w:val="-26"/>
              </w:rPr>
              <w:object w:dxaOrig="1640" w:dyaOrig="660">
                <v:shape id="_x0000_i1096" type="#_x0000_t75" style="width:82.5pt;height:33.75pt" o:ole="">
                  <v:imagedata r:id="rId21" o:title=""/>
                </v:shape>
                <o:OLEObject Type="Embed" ProgID="Equation.DSMT4" ShapeID="_x0000_i1096" DrawAspect="Content" ObjectID="_1346661094" r:id="rId22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=         </w:t>
            </w:r>
            <w:r w:rsidR="00FD4975" w:rsidRPr="00125AA6">
              <w:rPr>
                <w:position w:val="-24"/>
              </w:rPr>
              <w:object w:dxaOrig="1160" w:dyaOrig="680">
                <v:shape id="_x0000_i1097" type="#_x0000_t75" style="width:58.5pt;height:35.25pt" o:ole="">
                  <v:imagedata r:id="rId23" o:title=""/>
                </v:shape>
                <o:OLEObject Type="Embed" ProgID="Equation.DSMT4" ShapeID="_x0000_i1097" DrawAspect="Content" ObjectID="_1346661095" r:id="rId24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 w:rsidR="00A27984"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</w:t>
            </w:r>
          </w:p>
        </w:tc>
      </w:tr>
      <w:tr w:rsidR="00A27984" w:rsidTr="00737312">
        <w:tc>
          <w:tcPr>
            <w:tcW w:w="9072" w:type="dxa"/>
          </w:tcPr>
          <w:p w:rsidR="00A27984" w:rsidRPr="0086289D" w:rsidRDefault="008C3665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 w:rsidR="00125AA6"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A27984" w:rsidTr="00737312">
        <w:tc>
          <w:tcPr>
            <w:tcW w:w="9072" w:type="dxa"/>
          </w:tcPr>
          <w:p w:rsidR="00A27984" w:rsidRPr="008C3665" w:rsidRDefault="00A27984" w:rsidP="0073731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A40CE7" w:rsidRPr="008C3665">
              <w:rPr>
                <w:rFonts w:ascii="Arial" w:hAnsi="Arial" w:cs="Arial"/>
                <w:i w:val="0"/>
                <w:noProof/>
                <w:color w:val="FF0000"/>
              </w:rPr>
              <w:t>Change the limits of integration</w:t>
            </w:r>
          </w:p>
          <w:p w:rsidR="00A27984" w:rsidRPr="008C3665" w:rsidRDefault="00A27984" w:rsidP="0073731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A40CE7" w:rsidRPr="008C3665">
              <w:rPr>
                <w:rFonts w:ascii="Arial" w:hAnsi="Arial" w:cs="Arial"/>
                <w:i w:val="0"/>
                <w:noProof/>
                <w:color w:val="FF0000"/>
              </w:rPr>
              <w:t>Express integrand in terms of u</w:t>
            </w:r>
            <w:r w:rsidR="00FD4975">
              <w:rPr>
                <w:rFonts w:ascii="Arial" w:hAnsi="Arial" w:cs="Arial"/>
                <w:i w:val="0"/>
                <w:noProof/>
                <w:color w:val="FF0000"/>
              </w:rPr>
              <w:t xml:space="preserve"> using the COSINE DOUBLE ANGLE result</w:t>
            </w:r>
          </w:p>
          <w:p w:rsidR="00A40CE7" w:rsidRPr="008C3665" w:rsidRDefault="00A40CE7" w:rsidP="00A40CE7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FD4975">
              <w:rPr>
                <w:rFonts w:ascii="Arial" w:hAnsi="Arial" w:cs="Arial"/>
                <w:i w:val="0"/>
                <w:noProof/>
                <w:color w:val="FF0000"/>
              </w:rPr>
              <w:t>Anti-differentiate correctly</w:t>
            </w:r>
          </w:p>
          <w:p w:rsidR="00A27984" w:rsidRPr="004559B4" w:rsidRDefault="00A40CE7" w:rsidP="00A40CE7">
            <w:pPr>
              <w:pStyle w:val="BodyText"/>
              <w:ind w:hanging="108"/>
              <w:rPr>
                <w:rFonts w:ascii="Arial" w:hAnsi="Arial" w:cs="Arial"/>
                <w:i w:val="0"/>
                <w:noProof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Pr="008C3665">
              <w:rPr>
                <w:rFonts w:ascii="Arial" w:hAnsi="Arial" w:cs="Arial"/>
                <w:i w:val="0"/>
                <w:noProof/>
                <w:color w:val="FF0000"/>
              </w:rPr>
              <w:t>Determines the exact value</w:t>
            </w:r>
          </w:p>
        </w:tc>
      </w:tr>
    </w:tbl>
    <w:p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:rsidR="00A27984" w:rsidRPr="00EE6CC8" w:rsidRDefault="00A27984" w:rsidP="00A27984">
      <w:pPr>
        <w:pStyle w:val="BodyText"/>
        <w:rPr>
          <w:position w:val="-6"/>
        </w:rPr>
      </w:pPr>
      <w:r>
        <w:rPr>
          <w:rFonts w:ascii="Arial" w:hAnsi="Arial" w:cs="Arial"/>
          <w:bCs/>
          <w:i w:val="0"/>
          <w:szCs w:val="22"/>
        </w:rPr>
        <w:t>b.</w:t>
      </w:r>
      <w:r>
        <w:rPr>
          <w:rFonts w:ascii="Arial" w:hAnsi="Arial" w:cs="Arial"/>
          <w:bCs/>
          <w:i w:val="0"/>
          <w:szCs w:val="22"/>
        </w:rPr>
        <w:tab/>
      </w:r>
      <w:r w:rsidRPr="00EE6CC8">
        <w:rPr>
          <w:position w:val="-30"/>
        </w:rPr>
        <w:object w:dxaOrig="1359" w:dyaOrig="740">
          <v:shape id="_x0000_i1027" type="#_x0000_t75" style="width:69pt;height:38.25pt" o:ole="">
            <v:imagedata r:id="rId25" o:title=""/>
          </v:shape>
          <o:OLEObject Type="Embed" ProgID="Equation.DSMT4" ShapeID="_x0000_i1027" DrawAspect="Content" ObjectID="_1346661096" r:id="rId26"/>
        </w:object>
      </w:r>
    </w:p>
    <w:p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  <w:r w:rsidRPr="00144113">
        <w:rPr>
          <w:rFonts w:ascii="Arial" w:hAnsi="Arial" w:cs="Arial"/>
          <w:bCs/>
          <w:i w:val="0"/>
          <w:szCs w:val="22"/>
        </w:rPr>
        <w:t>[4 marks]</w:t>
      </w:r>
    </w:p>
    <w:p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9072" w:type="dxa"/>
        <w:tblInd w:w="131" w:type="dxa"/>
        <w:tblLook w:val="04A0"/>
      </w:tblPr>
      <w:tblGrid>
        <w:gridCol w:w="9072"/>
      </w:tblGrid>
      <w:tr w:rsidR="00A27984" w:rsidTr="00737312">
        <w:tc>
          <w:tcPr>
            <w:tcW w:w="9072" w:type="dxa"/>
            <w:vAlign w:val="center"/>
          </w:tcPr>
          <w:p w:rsidR="00A27984" w:rsidRPr="0086289D" w:rsidRDefault="00A27984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A27984" w:rsidTr="00737312">
        <w:trPr>
          <w:trHeight w:val="227"/>
        </w:trPr>
        <w:tc>
          <w:tcPr>
            <w:tcW w:w="9072" w:type="dxa"/>
          </w:tcPr>
          <w:p w:rsidR="00AF6E2F" w:rsidRDefault="00A27984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 w:rsidR="00A40CE7">
              <w:rPr>
                <w:rFonts w:ascii="Arial" w:hAnsi="Arial" w:cs="Arial"/>
                <w:bCs/>
                <w:i w:val="0"/>
                <w:szCs w:val="22"/>
              </w:rPr>
              <w:t xml:space="preserve">       </w:t>
            </w:r>
            <w:r w:rsidR="00A40CE7" w:rsidRPr="00EE6CC8">
              <w:rPr>
                <w:position w:val="-30"/>
              </w:rPr>
              <w:object w:dxaOrig="1359" w:dyaOrig="740">
                <v:shape id="_x0000_i1028" type="#_x0000_t75" style="width:69pt;height:38.25pt" o:ole="">
                  <v:imagedata r:id="rId25" o:title=""/>
                </v:shape>
                <o:OLEObject Type="Embed" ProgID="Equation.DSMT4" ShapeID="_x0000_i1028" DrawAspect="Content" ObjectID="_1346661097" r:id="rId27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=   </w:t>
            </w:r>
            <w:r w:rsidR="00A40CE7"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 w:rsidR="001A3EAE" w:rsidRPr="00594442">
              <w:rPr>
                <w:position w:val="-20"/>
              </w:rPr>
              <w:object w:dxaOrig="1740" w:dyaOrig="560">
                <v:shape id="_x0000_i1029" type="#_x0000_t75" style="width:88.5pt;height:29.25pt" o:ole="">
                  <v:imagedata r:id="rId28" o:title=""/>
                </v:shape>
                <o:OLEObject Type="Embed" ProgID="Equation.DSMT4" ShapeID="_x0000_i1029" DrawAspect="Content" ObjectID="_1346661098" r:id="rId29"/>
              </w:object>
            </w:r>
            <w:r w:rsidR="00A40CE7">
              <w:rPr>
                <w:rFonts w:ascii="Arial" w:hAnsi="Arial" w:cs="Arial"/>
                <w:bCs/>
                <w:i w:val="0"/>
                <w:szCs w:val="22"/>
              </w:rPr>
              <w:t xml:space="preserve">        </w:t>
            </w:r>
          </w:p>
          <w:p w:rsidR="00AF6E2F" w:rsidRDefault="00AF6E2F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=    ln (e</w:t>
            </w:r>
            <w:r w:rsidRPr="00AF6E2F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ln2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+ 2)  -  ln (1 + 2)</w:t>
            </w:r>
          </w:p>
          <w:p w:rsidR="00AF6E2F" w:rsidRDefault="00AF6E2F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=    ln 4 – ln 3</w:t>
            </w:r>
          </w:p>
          <w:p w:rsidR="00A27984" w:rsidRPr="003B3317" w:rsidRDefault="00AF6E2F" w:rsidP="00AF6E2F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=    ln(4/3)</w:t>
            </w:r>
            <w:r w:rsidR="00A27984">
              <w:rPr>
                <w:rFonts w:ascii="Arial" w:hAnsi="Arial" w:cs="Arial"/>
                <w:bCs/>
                <w:i w:val="0"/>
                <w:szCs w:val="22"/>
              </w:rPr>
              <w:t xml:space="preserve">             </w:t>
            </w:r>
          </w:p>
        </w:tc>
      </w:tr>
      <w:tr w:rsidR="00A27984" w:rsidTr="00737312">
        <w:tc>
          <w:tcPr>
            <w:tcW w:w="9072" w:type="dxa"/>
          </w:tcPr>
          <w:p w:rsidR="00A27984" w:rsidRPr="0086289D" w:rsidRDefault="00A27984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A27984" w:rsidTr="00737312">
        <w:tc>
          <w:tcPr>
            <w:tcW w:w="9072" w:type="dxa"/>
          </w:tcPr>
          <w:p w:rsidR="00A27984" w:rsidRPr="000A063D" w:rsidRDefault="00A27984" w:rsidP="00AF6E2F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0A063D">
              <w:rPr>
                <w:noProof/>
                <w:color w:val="FF0000"/>
              </w:rPr>
              <w:sym w:font="Wingdings" w:char="F0FC"/>
            </w:r>
            <w:r w:rsidRPr="000A063D">
              <w:rPr>
                <w:noProof/>
                <w:color w:val="FF0000"/>
              </w:rPr>
              <w:t xml:space="preserve"> </w:t>
            </w:r>
            <w:r w:rsidRPr="000A063D">
              <w:rPr>
                <w:noProof/>
                <w:color w:val="FF0000"/>
              </w:rPr>
              <w:sym w:font="Wingdings" w:char="F0FC"/>
            </w:r>
            <w:r w:rsidRPr="000A063D">
              <w:rPr>
                <w:noProof/>
                <w:color w:val="FF0000"/>
              </w:rPr>
              <w:t xml:space="preserve">   </w:t>
            </w:r>
            <w:r w:rsidR="00AF6E2F" w:rsidRPr="000A063D">
              <w:rPr>
                <w:rFonts w:ascii="Arial" w:hAnsi="Arial" w:cs="Arial"/>
                <w:i w:val="0"/>
                <w:noProof/>
                <w:color w:val="FF0000"/>
              </w:rPr>
              <w:t>ln</w:t>
            </w:r>
            <w:r w:rsidR="00AF6E2F" w:rsidRPr="000A063D">
              <w:rPr>
                <w:rFonts w:ascii="Arial" w:hAnsi="Arial" w:cs="Arial"/>
                <w:noProof/>
                <w:color w:val="FF0000"/>
              </w:rPr>
              <w:t xml:space="preserve"> </w:t>
            </w:r>
            <w:r w:rsidR="00AF6E2F" w:rsidRPr="000A063D">
              <w:rPr>
                <w:rFonts w:ascii="Arial" w:hAnsi="Arial" w:cs="Arial"/>
                <w:i w:val="0"/>
                <w:noProof/>
                <w:color w:val="FF0000"/>
              </w:rPr>
              <w:t>Anti-derivative</w:t>
            </w:r>
            <w:r w:rsidRPr="000A063D">
              <w:rPr>
                <w:rFonts w:ascii="Arial" w:hAnsi="Arial" w:cs="Arial"/>
                <w:i w:val="0"/>
                <w:noProof/>
                <w:color w:val="FF0000"/>
              </w:rPr>
              <w:t xml:space="preserve"> </w:t>
            </w:r>
          </w:p>
          <w:p w:rsidR="00AF6E2F" w:rsidRPr="000A063D" w:rsidRDefault="00AF6E2F" w:rsidP="00AF6E2F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0A063D">
              <w:rPr>
                <w:noProof/>
                <w:color w:val="FF0000"/>
              </w:rPr>
              <w:sym w:font="Wingdings" w:char="F0FC"/>
            </w:r>
            <w:r w:rsidRPr="000A063D">
              <w:rPr>
                <w:noProof/>
                <w:color w:val="FF0000"/>
              </w:rPr>
              <w:t xml:space="preserve">   </w:t>
            </w:r>
            <w:r w:rsidRPr="000A063D">
              <w:rPr>
                <w:rFonts w:ascii="Arial" w:hAnsi="Arial" w:cs="Arial"/>
                <w:i w:val="0"/>
                <w:noProof/>
                <w:color w:val="FF0000"/>
              </w:rPr>
              <w:t>evaluate e</w:t>
            </w:r>
            <w:r w:rsidRPr="000A063D">
              <w:rPr>
                <w:rFonts w:ascii="Arial" w:hAnsi="Arial" w:cs="Arial"/>
                <w:i w:val="0"/>
                <w:noProof/>
                <w:color w:val="FF0000"/>
                <w:vertAlign w:val="superscript"/>
              </w:rPr>
              <w:t>ln2</w:t>
            </w:r>
            <w:r w:rsidRPr="000A063D">
              <w:rPr>
                <w:rFonts w:ascii="Arial" w:hAnsi="Arial" w:cs="Arial"/>
                <w:i w:val="0"/>
                <w:noProof/>
                <w:color w:val="FF0000"/>
              </w:rPr>
              <w:t xml:space="preserve"> =  2 and  e</w:t>
            </w:r>
            <w:r w:rsidRPr="000A063D">
              <w:rPr>
                <w:rFonts w:ascii="Arial" w:hAnsi="Arial" w:cs="Arial"/>
                <w:i w:val="0"/>
                <w:noProof/>
                <w:color w:val="FF0000"/>
                <w:vertAlign w:val="superscript"/>
              </w:rPr>
              <w:t>0</w:t>
            </w:r>
            <w:r w:rsidRPr="000A063D">
              <w:rPr>
                <w:rFonts w:ascii="Arial" w:hAnsi="Arial" w:cs="Arial"/>
                <w:i w:val="0"/>
                <w:noProof/>
                <w:color w:val="FF0000"/>
              </w:rPr>
              <w:t xml:space="preserve"> = 1</w:t>
            </w:r>
          </w:p>
          <w:p w:rsidR="00AF6E2F" w:rsidRPr="004559B4" w:rsidRDefault="00AF6E2F" w:rsidP="001E63FE">
            <w:pPr>
              <w:pStyle w:val="BodyText"/>
              <w:ind w:hanging="108"/>
              <w:rPr>
                <w:rFonts w:ascii="Arial" w:hAnsi="Arial" w:cs="Arial"/>
                <w:i w:val="0"/>
                <w:noProof/>
              </w:rPr>
            </w:pPr>
            <w:r w:rsidRPr="000A063D">
              <w:rPr>
                <w:noProof/>
                <w:color w:val="FF0000"/>
              </w:rPr>
              <w:sym w:font="Wingdings" w:char="F0FC"/>
            </w:r>
            <w:r w:rsidRPr="000A063D">
              <w:rPr>
                <w:noProof/>
                <w:color w:val="FF0000"/>
              </w:rPr>
              <w:t xml:space="preserve">   </w:t>
            </w:r>
            <w:r w:rsidR="001E63FE">
              <w:rPr>
                <w:rFonts w:ascii="Arial" w:hAnsi="Arial" w:cs="Arial"/>
                <w:i w:val="0"/>
                <w:noProof/>
                <w:color w:val="FF0000"/>
              </w:rPr>
              <w:t>express as an exact value using natural logarithm values</w:t>
            </w:r>
          </w:p>
        </w:tc>
      </w:tr>
    </w:tbl>
    <w:p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CE56AB" w:rsidRDefault="00CE56AB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t xml:space="preserve">Question </w:t>
      </w:r>
      <w:r w:rsidR="00862B81">
        <w:rPr>
          <w:rFonts w:ascii="Arial" w:hAnsi="Arial" w:cs="Arial"/>
          <w:b/>
          <w:bCs/>
          <w:i w:val="0"/>
          <w:szCs w:val="22"/>
        </w:rPr>
        <w:t>9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14 marks]</w:t>
      </w: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Pr="00936883" w:rsidRDefault="00A27984" w:rsidP="00A27984">
      <w:pPr>
        <w:rPr>
          <w:rFonts w:cs="Arial"/>
          <w:szCs w:val="22"/>
        </w:rPr>
      </w:pPr>
      <w:r w:rsidRPr="00936883">
        <w:rPr>
          <w:rFonts w:cs="Arial"/>
          <w:szCs w:val="22"/>
        </w:rPr>
        <w:t>Consider the following transformation matrices in the co-ordinate plane :</w:t>
      </w:r>
    </w:p>
    <w:p w:rsidR="00A27984" w:rsidRPr="00936883" w:rsidRDefault="00A27984" w:rsidP="00A27984">
      <w:pPr>
        <w:rPr>
          <w:rFonts w:cs="Arial"/>
          <w:szCs w:val="22"/>
        </w:rPr>
      </w:pPr>
    </w:p>
    <w:p w:rsidR="00A27984" w:rsidRPr="00936883" w:rsidRDefault="00A27984" w:rsidP="00A27984">
      <w:pPr>
        <w:rPr>
          <w:rFonts w:cs="Arial"/>
          <w:szCs w:val="22"/>
        </w:rPr>
      </w:pPr>
      <w:r w:rsidRPr="00936883">
        <w:rPr>
          <w:rFonts w:cs="Arial"/>
          <w:szCs w:val="22"/>
        </w:rPr>
        <w:tab/>
        <w:t>R</w:t>
      </w:r>
      <w:r>
        <w:rPr>
          <w:rFonts w:cs="Arial"/>
          <w:szCs w:val="22"/>
        </w:rPr>
        <w:tab/>
        <w:t>rotate 90</w:t>
      </w:r>
      <w:r w:rsidRPr="00936883">
        <w:rPr>
          <w:rFonts w:cs="Arial"/>
          <w:szCs w:val="22"/>
          <w:vertAlign w:val="superscript"/>
        </w:rPr>
        <w:t>o</w:t>
      </w:r>
      <w:r>
        <w:rPr>
          <w:rFonts w:cs="Arial"/>
          <w:szCs w:val="22"/>
          <w:vertAlign w:val="superscript"/>
        </w:rPr>
        <w:t xml:space="preserve"> </w:t>
      </w:r>
      <w:r>
        <w:rPr>
          <w:rFonts w:cs="Arial"/>
          <w:szCs w:val="22"/>
        </w:rPr>
        <w:t xml:space="preserve">clockwise </w:t>
      </w:r>
      <w:r w:rsidRPr="00936883">
        <w:rPr>
          <w:rFonts w:cs="Arial"/>
          <w:szCs w:val="22"/>
        </w:rPr>
        <w:t>about the origin</w:t>
      </w:r>
    </w:p>
    <w:p w:rsidR="00A27984" w:rsidRPr="00936883" w:rsidRDefault="00A27984" w:rsidP="00A27984">
      <w:pPr>
        <w:rPr>
          <w:rFonts w:cs="Arial"/>
          <w:szCs w:val="22"/>
        </w:rPr>
      </w:pPr>
      <w:r w:rsidRPr="00936883">
        <w:rPr>
          <w:rFonts w:cs="Arial"/>
          <w:szCs w:val="22"/>
        </w:rPr>
        <w:tab/>
        <w:t>D</w:t>
      </w:r>
      <w:r w:rsidRPr="00936883">
        <w:rPr>
          <w:rFonts w:cs="Arial"/>
          <w:szCs w:val="22"/>
        </w:rPr>
        <w:tab/>
      </w:r>
      <w:r w:rsidR="0027500B">
        <w:rPr>
          <w:rFonts w:cs="Arial"/>
          <w:szCs w:val="22"/>
        </w:rPr>
        <w:t>dilate</w:t>
      </w:r>
      <w:r w:rsidRPr="00936883">
        <w:rPr>
          <w:rFonts w:cs="Arial"/>
          <w:szCs w:val="22"/>
        </w:rPr>
        <w:t xml:space="preserve"> vertically about </w:t>
      </w:r>
      <w:r>
        <w:rPr>
          <w:rFonts w:cs="Arial"/>
          <w:szCs w:val="22"/>
        </w:rPr>
        <w:t xml:space="preserve">the origin </w:t>
      </w:r>
      <w:r w:rsidRPr="00936883">
        <w:rPr>
          <w:rFonts w:cs="Arial"/>
          <w:szCs w:val="22"/>
        </w:rPr>
        <w:t xml:space="preserve">with </w:t>
      </w:r>
      <w:r>
        <w:rPr>
          <w:rFonts w:cs="Arial"/>
          <w:szCs w:val="22"/>
        </w:rPr>
        <w:t xml:space="preserve">dilation </w:t>
      </w:r>
      <w:r w:rsidRPr="00936883">
        <w:rPr>
          <w:rFonts w:cs="Arial"/>
          <w:szCs w:val="22"/>
        </w:rPr>
        <w:t>factor 1.5</w:t>
      </w:r>
    </w:p>
    <w:p w:rsidR="00A27984" w:rsidRPr="00936883" w:rsidRDefault="00A27984" w:rsidP="00A27984">
      <w:pPr>
        <w:rPr>
          <w:rFonts w:cs="Arial"/>
          <w:szCs w:val="22"/>
        </w:rPr>
      </w:pPr>
      <w:r w:rsidRPr="00936883">
        <w:rPr>
          <w:rFonts w:cs="Arial"/>
          <w:szCs w:val="22"/>
        </w:rPr>
        <w:tab/>
        <w:t>S</w:t>
      </w:r>
      <w:r w:rsidRPr="00936883">
        <w:rPr>
          <w:rFonts w:cs="Arial"/>
          <w:szCs w:val="22"/>
        </w:rPr>
        <w:tab/>
      </w:r>
      <w:r>
        <w:rPr>
          <w:rFonts w:cs="Arial"/>
          <w:szCs w:val="22"/>
        </w:rPr>
        <w:t>horizontal</w:t>
      </w:r>
      <w:r w:rsidRPr="00936883">
        <w:rPr>
          <w:rFonts w:cs="Arial"/>
          <w:szCs w:val="22"/>
        </w:rPr>
        <w:t xml:space="preserve"> shear parallel to the </w:t>
      </w:r>
      <w:r>
        <w:rPr>
          <w:rFonts w:cs="Arial"/>
          <w:szCs w:val="22"/>
        </w:rPr>
        <w:t>x</w:t>
      </w:r>
      <w:r w:rsidRPr="00936883">
        <w:rPr>
          <w:rFonts w:cs="Arial"/>
          <w:szCs w:val="22"/>
        </w:rPr>
        <w:t xml:space="preserve"> axis with </w:t>
      </w:r>
      <w:r>
        <w:rPr>
          <w:rFonts w:cs="Arial"/>
          <w:szCs w:val="22"/>
        </w:rPr>
        <w:t xml:space="preserve">shear </w:t>
      </w:r>
      <w:r w:rsidRPr="00936883">
        <w:rPr>
          <w:rFonts w:cs="Arial"/>
          <w:szCs w:val="22"/>
        </w:rPr>
        <w:t xml:space="preserve">factor </w:t>
      </w:r>
      <w:r>
        <w:rPr>
          <w:rFonts w:cs="Arial"/>
          <w:szCs w:val="22"/>
        </w:rPr>
        <w:t xml:space="preserve"> -</w:t>
      </w:r>
      <w:r w:rsidRPr="00936883">
        <w:rPr>
          <w:rFonts w:cs="Arial"/>
          <w:szCs w:val="22"/>
        </w:rPr>
        <w:t>1</w:t>
      </w:r>
      <w:r>
        <w:rPr>
          <w:rFonts w:cs="Arial"/>
          <w:szCs w:val="22"/>
        </w:rPr>
        <w:t>.</w:t>
      </w:r>
    </w:p>
    <w:p w:rsidR="00A27984" w:rsidRPr="00936883" w:rsidRDefault="00A27984" w:rsidP="00A27984">
      <w:pPr>
        <w:rPr>
          <w:rFonts w:cs="Arial"/>
          <w:szCs w:val="22"/>
        </w:rPr>
      </w:pPr>
    </w:p>
    <w:p w:rsidR="00A27984" w:rsidRPr="00936883" w:rsidRDefault="00A27984" w:rsidP="00A27984">
      <w:pPr>
        <w:rPr>
          <w:rFonts w:cs="Arial"/>
          <w:szCs w:val="22"/>
        </w:rPr>
      </w:pPr>
      <w:r>
        <w:rPr>
          <w:rFonts w:cs="Arial"/>
          <w:szCs w:val="22"/>
        </w:rPr>
        <w:t>(a)</w:t>
      </w:r>
      <w:r w:rsidRPr="00936883">
        <w:rPr>
          <w:rFonts w:cs="Arial"/>
          <w:szCs w:val="22"/>
        </w:rPr>
        <w:tab/>
        <w:t>Give matrices  R, D and S.</w:t>
      </w:r>
    </w:p>
    <w:p w:rsidR="00A27984" w:rsidRDefault="00A27984" w:rsidP="00A27984">
      <w:pPr>
        <w:jc w:val="right"/>
        <w:rPr>
          <w:rFonts w:cs="Arial"/>
          <w:szCs w:val="22"/>
        </w:rPr>
      </w:pPr>
      <w:r w:rsidRPr="00936883">
        <w:rPr>
          <w:rFonts w:cs="Arial"/>
          <w:szCs w:val="22"/>
        </w:rPr>
        <w:t>[3</w:t>
      </w:r>
      <w:r>
        <w:rPr>
          <w:rFonts w:cs="Arial"/>
          <w:szCs w:val="22"/>
        </w:rPr>
        <w:t xml:space="preserve"> marks</w:t>
      </w:r>
      <w:r w:rsidRPr="00936883">
        <w:rPr>
          <w:rFonts w:cs="Arial"/>
          <w:szCs w:val="22"/>
        </w:rPr>
        <w:t>]</w:t>
      </w:r>
    </w:p>
    <w:tbl>
      <w:tblPr>
        <w:tblStyle w:val="TableGrid"/>
        <w:tblW w:w="8363" w:type="dxa"/>
        <w:tblInd w:w="817" w:type="dxa"/>
        <w:tblLook w:val="04A0"/>
      </w:tblPr>
      <w:tblGrid>
        <w:gridCol w:w="8363"/>
      </w:tblGrid>
      <w:tr w:rsidR="00A27984" w:rsidTr="00737312">
        <w:tc>
          <w:tcPr>
            <w:tcW w:w="8363" w:type="dxa"/>
            <w:vAlign w:val="center"/>
          </w:tcPr>
          <w:p w:rsidR="00A27984" w:rsidRPr="0086289D" w:rsidRDefault="00A27984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A27984" w:rsidTr="00737312">
        <w:trPr>
          <w:trHeight w:val="227"/>
        </w:trPr>
        <w:tc>
          <w:tcPr>
            <w:tcW w:w="8363" w:type="dxa"/>
          </w:tcPr>
          <w:p w:rsidR="00A27984" w:rsidRPr="003B3317" w:rsidRDefault="00A27984" w:rsidP="00247FFE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</w:t>
            </w:r>
            <w:r w:rsidR="00247FFE">
              <w:rPr>
                <w:rFonts w:ascii="Arial" w:hAnsi="Arial" w:cs="Arial"/>
                <w:bCs/>
                <w:i w:val="0"/>
                <w:szCs w:val="22"/>
              </w:rPr>
              <w:t xml:space="preserve">R  =  </w:t>
            </w:r>
            <w:r w:rsidR="00247FFE" w:rsidRPr="00247FFE">
              <w:rPr>
                <w:position w:val="-30"/>
              </w:rPr>
              <w:object w:dxaOrig="780" w:dyaOrig="720">
                <v:shape id="_x0000_i1030" type="#_x0000_t75" style="width:39pt;height:36.75pt" o:ole="">
                  <v:imagedata r:id="rId30" o:title=""/>
                </v:shape>
                <o:OLEObject Type="Embed" ProgID="Equation.DSMT4" ShapeID="_x0000_i1030" DrawAspect="Content" ObjectID="_1346661099" r:id="rId31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</w:t>
            </w:r>
            <w:r w:rsidR="00247FFE">
              <w:rPr>
                <w:rFonts w:ascii="Arial" w:hAnsi="Arial" w:cs="Arial"/>
                <w:bCs/>
                <w:i w:val="0"/>
                <w:szCs w:val="22"/>
              </w:rPr>
              <w:t xml:space="preserve">D  =  </w:t>
            </w:r>
            <w:r w:rsidR="00247FFE" w:rsidRPr="00247FFE">
              <w:rPr>
                <w:position w:val="-30"/>
              </w:rPr>
              <w:object w:dxaOrig="900" w:dyaOrig="720">
                <v:shape id="_x0000_i1031" type="#_x0000_t75" style="width:45pt;height:36.75pt" o:ole="">
                  <v:imagedata r:id="rId32" o:title=""/>
                </v:shape>
                <o:OLEObject Type="Embed" ProgID="Equation.DSMT4" ShapeID="_x0000_i1031" DrawAspect="Content" ObjectID="_1346661100" r:id="rId33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</w:t>
            </w:r>
            <w:r w:rsidR="00247FFE">
              <w:rPr>
                <w:rFonts w:ascii="Arial" w:hAnsi="Arial" w:cs="Arial"/>
                <w:bCs/>
                <w:i w:val="0"/>
                <w:szCs w:val="22"/>
              </w:rPr>
              <w:t xml:space="preserve">S  =  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 w:rsidR="00C404FE" w:rsidRPr="00247FFE">
              <w:rPr>
                <w:position w:val="-30"/>
              </w:rPr>
              <w:object w:dxaOrig="760" w:dyaOrig="720">
                <v:shape id="_x0000_i1032" type="#_x0000_t75" style="width:38.25pt;height:36.75pt" o:ole="">
                  <v:imagedata r:id="rId34" o:title=""/>
                </v:shape>
                <o:OLEObject Type="Embed" ProgID="Equation.DSMT4" ShapeID="_x0000_i1032" DrawAspect="Content" ObjectID="_1346661101" r:id="rId35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</w:t>
            </w:r>
          </w:p>
        </w:tc>
      </w:tr>
      <w:tr w:rsidR="00A27984" w:rsidTr="00737312">
        <w:tc>
          <w:tcPr>
            <w:tcW w:w="8363" w:type="dxa"/>
          </w:tcPr>
          <w:p w:rsidR="00A27984" w:rsidRPr="0086289D" w:rsidRDefault="00A27984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A27984" w:rsidTr="00737312">
        <w:tc>
          <w:tcPr>
            <w:tcW w:w="8363" w:type="dxa"/>
          </w:tcPr>
          <w:p w:rsidR="00A27984" w:rsidRPr="003C0C8A" w:rsidRDefault="00A27984" w:rsidP="00247FFE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3C0C8A">
              <w:rPr>
                <w:noProof/>
                <w:color w:val="FF0000"/>
              </w:rPr>
              <w:sym w:font="Wingdings" w:char="F0FC"/>
            </w:r>
            <w:r w:rsidR="00026D44" w:rsidRPr="003C0C8A">
              <w:rPr>
                <w:noProof/>
                <w:color w:val="FF0000"/>
              </w:rPr>
              <w:sym w:font="Wingdings" w:char="F0FC"/>
            </w:r>
            <w:r w:rsidR="00026D44" w:rsidRPr="003C0C8A">
              <w:rPr>
                <w:noProof/>
                <w:color w:val="FF0000"/>
              </w:rPr>
              <w:sym w:font="Wingdings" w:char="F0FC"/>
            </w:r>
            <w:r w:rsidRPr="003C0C8A">
              <w:rPr>
                <w:noProof/>
                <w:color w:val="FF0000"/>
              </w:rPr>
              <w:t xml:space="preserve">    </w:t>
            </w:r>
            <w:r w:rsidR="00247FFE" w:rsidRPr="003C0C8A">
              <w:rPr>
                <w:rFonts w:ascii="Arial" w:hAnsi="Arial" w:cs="Arial"/>
                <w:i w:val="0"/>
                <w:noProof/>
                <w:color w:val="FF0000"/>
              </w:rPr>
              <w:t>One mark for each correct matrix</w:t>
            </w:r>
          </w:p>
        </w:tc>
      </w:tr>
    </w:tbl>
    <w:p w:rsidR="00A27984" w:rsidRDefault="00A27984" w:rsidP="00A27984">
      <w:pPr>
        <w:jc w:val="right"/>
        <w:rPr>
          <w:rFonts w:cs="Arial"/>
          <w:szCs w:val="22"/>
        </w:rPr>
      </w:pPr>
    </w:p>
    <w:p w:rsidR="00F44838" w:rsidRPr="00214D93" w:rsidRDefault="00F44838" w:rsidP="00A27984">
      <w:pPr>
        <w:rPr>
          <w:rFonts w:cs="Arial"/>
          <w:szCs w:val="22"/>
        </w:rPr>
      </w:pPr>
      <w:r>
        <w:rPr>
          <w:rFonts w:cs="Arial"/>
          <w:noProof/>
          <w:szCs w:val="22"/>
          <w:lang w:eastAsia="en-AU"/>
        </w:rPr>
        <w:drawing>
          <wp:anchor distT="0" distB="0" distL="114300" distR="114300" simplePos="0" relativeHeight="251788288" behindDoc="0" locked="0" layoutInCell="1" allowOverlap="1">
            <wp:simplePos x="0" y="0"/>
            <wp:positionH relativeFrom="column">
              <wp:posOffset>2842895</wp:posOffset>
            </wp:positionH>
            <wp:positionV relativeFrom="paragraph">
              <wp:posOffset>223520</wp:posOffset>
            </wp:positionV>
            <wp:extent cx="2676525" cy="2171700"/>
            <wp:effectExtent l="19050" t="0" r="0" b="0"/>
            <wp:wrapSquare wrapText="bothSides"/>
            <wp:docPr id="2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404FE">
        <w:rPr>
          <w:rFonts w:cs="Arial"/>
          <w:noProof/>
          <w:szCs w:val="22"/>
          <w:lang w:eastAsia="en-AU"/>
        </w:rPr>
        <w:drawing>
          <wp:anchor distT="0" distB="0" distL="114300" distR="114300" simplePos="0" relativeHeight="251787264" behindDoc="0" locked="0" layoutInCell="1" allowOverlap="1">
            <wp:simplePos x="0" y="0"/>
            <wp:positionH relativeFrom="column">
              <wp:posOffset>80645</wp:posOffset>
            </wp:positionH>
            <wp:positionV relativeFrom="paragraph">
              <wp:posOffset>233045</wp:posOffset>
            </wp:positionV>
            <wp:extent cx="2628900" cy="2133600"/>
            <wp:effectExtent l="19050" t="0" r="0" b="0"/>
            <wp:wrapSquare wrapText="bothSides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27984" w:rsidRPr="00936883">
        <w:rPr>
          <w:rFonts w:cs="Arial"/>
          <w:szCs w:val="22"/>
        </w:rPr>
        <w:t xml:space="preserve">The 3 diagrams below show a </w:t>
      </w:r>
      <w:r w:rsidR="00A27984">
        <w:rPr>
          <w:rFonts w:cs="Arial"/>
          <w:szCs w:val="22"/>
        </w:rPr>
        <w:t>rectangle.</w:t>
      </w:r>
    </w:p>
    <w:p w:rsidR="00F44838" w:rsidRDefault="00F44838" w:rsidP="00A27984">
      <w:pPr>
        <w:rPr>
          <w:rFonts w:cs="Arial"/>
          <w:sz w:val="16"/>
          <w:szCs w:val="16"/>
        </w:rPr>
      </w:pPr>
    </w:p>
    <w:p w:rsidR="00A27984" w:rsidRPr="00BB3C9A" w:rsidRDefault="00214D93" w:rsidP="00A27984">
      <w:pPr>
        <w:rPr>
          <w:rFonts w:cs="Arial"/>
          <w:szCs w:val="22"/>
        </w:rPr>
      </w:pPr>
      <w:r>
        <w:rPr>
          <w:rFonts w:cs="Arial"/>
          <w:sz w:val="16"/>
          <w:szCs w:val="16"/>
        </w:rPr>
        <w:tab/>
        <w:t xml:space="preserve">                 </w:t>
      </w:r>
      <w:r w:rsidR="00A27984" w:rsidRPr="00936883">
        <w:rPr>
          <w:rFonts w:cs="Arial"/>
          <w:sz w:val="16"/>
          <w:szCs w:val="16"/>
        </w:rPr>
        <w:t>Diagram 1</w:t>
      </w:r>
      <w:r>
        <w:rPr>
          <w:rFonts w:cs="Arial"/>
          <w:sz w:val="16"/>
          <w:szCs w:val="16"/>
        </w:rPr>
        <w:tab/>
      </w:r>
      <w:r>
        <w:rPr>
          <w:rFonts w:cs="Arial"/>
          <w:sz w:val="16"/>
          <w:szCs w:val="16"/>
        </w:rPr>
        <w:tab/>
      </w:r>
      <w:r>
        <w:rPr>
          <w:rFonts w:cs="Arial"/>
          <w:sz w:val="16"/>
          <w:szCs w:val="16"/>
        </w:rPr>
        <w:tab/>
      </w:r>
      <w:r>
        <w:rPr>
          <w:rFonts w:cs="Arial"/>
          <w:sz w:val="16"/>
          <w:szCs w:val="16"/>
        </w:rPr>
        <w:tab/>
      </w:r>
      <w:r>
        <w:rPr>
          <w:rFonts w:cs="Arial"/>
          <w:sz w:val="16"/>
          <w:szCs w:val="16"/>
        </w:rPr>
        <w:tab/>
        <w:t xml:space="preserve">   </w:t>
      </w:r>
      <w:r w:rsidR="00A27984" w:rsidRPr="00936883">
        <w:rPr>
          <w:rFonts w:cs="Arial"/>
          <w:sz w:val="16"/>
          <w:szCs w:val="16"/>
        </w:rPr>
        <w:t>Diagram 2</w:t>
      </w:r>
    </w:p>
    <w:p w:rsidR="00A27984" w:rsidRPr="00936883" w:rsidRDefault="00A27984" w:rsidP="00A27984">
      <w:pPr>
        <w:rPr>
          <w:rFonts w:cs="Arial"/>
          <w:szCs w:val="22"/>
        </w:rPr>
      </w:pPr>
    </w:p>
    <w:p w:rsidR="00A27984" w:rsidRPr="00936883" w:rsidRDefault="00A27984" w:rsidP="00A27984">
      <w:pPr>
        <w:rPr>
          <w:rFonts w:cs="Arial"/>
          <w:szCs w:val="22"/>
        </w:rPr>
      </w:pPr>
      <w:r w:rsidRPr="00936883">
        <w:rPr>
          <w:rFonts w:cs="Arial"/>
          <w:szCs w:val="22"/>
        </w:rPr>
        <w:t xml:space="preserve">Draw the image of this </w:t>
      </w:r>
      <w:r>
        <w:rPr>
          <w:rFonts w:cs="Arial"/>
          <w:szCs w:val="22"/>
        </w:rPr>
        <w:t>rectangle</w:t>
      </w:r>
      <w:r w:rsidRPr="00936883">
        <w:rPr>
          <w:rFonts w:cs="Arial"/>
          <w:szCs w:val="22"/>
        </w:rPr>
        <w:t xml:space="preserve"> under the action of transformation :</w:t>
      </w:r>
    </w:p>
    <w:p w:rsidR="00A27984" w:rsidRPr="00936883" w:rsidRDefault="0066594C" w:rsidP="00A27984">
      <w:pPr>
        <w:rPr>
          <w:rFonts w:cs="Arial"/>
          <w:szCs w:val="22"/>
        </w:rPr>
      </w:pPr>
      <w:r w:rsidRPr="0066594C">
        <w:rPr>
          <w:rFonts w:cs="Arial"/>
          <w:noProof/>
          <w:szCs w:val="22"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738" type="#_x0000_t202" style="position:absolute;margin-left:191.65pt;margin-top:8.8pt;width:207.7pt;height:20.6pt;z-index:251791360;mso-height-percent:200;mso-height-percent:200;mso-width-relative:margin;mso-height-relative:margin">
            <v:textbox style="mso-fit-shape-to-text:t">
              <w:txbxContent>
                <w:p w:rsidR="00E621F6" w:rsidRPr="003C0C8A" w:rsidRDefault="00E621F6">
                  <w:pPr>
                    <w:rPr>
                      <w:color w:val="FF0000"/>
                    </w:rPr>
                  </w:pPr>
                  <w:r w:rsidRPr="003C0C8A">
                    <w:rPr>
                      <w:noProof/>
                      <w:color w:val="FF0000"/>
                    </w:rPr>
                    <w:sym w:font="Wingdings" w:char="F0FC"/>
                  </w:r>
                  <w:r>
                    <w:rPr>
                      <w:noProof/>
                      <w:color w:val="FF0000"/>
                    </w:rPr>
                    <w:t xml:space="preserve">  enlarged </w:t>
                  </w:r>
                  <w:r w:rsidRPr="003C0C8A">
                    <w:rPr>
                      <w:noProof/>
                      <w:color w:val="FF0000"/>
                    </w:rPr>
                    <w:t>rectangle</w:t>
                  </w:r>
                </w:p>
              </w:txbxContent>
            </v:textbox>
          </v:shape>
        </w:pict>
      </w:r>
    </w:p>
    <w:p w:rsidR="00A27984" w:rsidRPr="00936883" w:rsidRDefault="00A27984" w:rsidP="00A27984">
      <w:pPr>
        <w:rPr>
          <w:rFonts w:cs="Arial"/>
          <w:sz w:val="16"/>
          <w:szCs w:val="16"/>
        </w:rPr>
      </w:pPr>
      <w:r>
        <w:rPr>
          <w:rFonts w:cs="Arial"/>
          <w:szCs w:val="22"/>
        </w:rPr>
        <w:t>(b)</w:t>
      </w:r>
      <w:r w:rsidRPr="00936883">
        <w:rPr>
          <w:rFonts w:cs="Arial"/>
          <w:szCs w:val="22"/>
        </w:rPr>
        <w:tab/>
        <w:t xml:space="preserve">D   </w:t>
      </w:r>
      <w:r w:rsidRPr="00936883">
        <w:rPr>
          <w:rFonts w:cs="Arial"/>
          <w:szCs w:val="22"/>
        </w:rPr>
        <w:tab/>
      </w:r>
      <w:r w:rsidRPr="00936883">
        <w:rPr>
          <w:rFonts w:cs="Arial"/>
          <w:szCs w:val="22"/>
        </w:rPr>
        <w:tab/>
      </w:r>
      <w:r w:rsidRPr="00936883">
        <w:rPr>
          <w:rFonts w:cs="Arial"/>
          <w:sz w:val="16"/>
          <w:szCs w:val="16"/>
        </w:rPr>
        <w:t>(on Diagram 1)</w:t>
      </w:r>
      <w:r w:rsidRPr="00936883">
        <w:rPr>
          <w:rFonts w:cs="Arial"/>
          <w:sz w:val="16"/>
          <w:szCs w:val="16"/>
        </w:rPr>
        <w:tab/>
      </w:r>
      <w:r w:rsidRPr="00936883">
        <w:rPr>
          <w:rFonts w:cs="Arial"/>
          <w:sz w:val="16"/>
          <w:szCs w:val="16"/>
        </w:rPr>
        <w:tab/>
      </w:r>
      <w:r w:rsidRPr="00936883">
        <w:rPr>
          <w:rFonts w:cs="Arial"/>
          <w:sz w:val="16"/>
          <w:szCs w:val="16"/>
        </w:rPr>
        <w:tab/>
      </w:r>
      <w:r w:rsidRPr="00936883">
        <w:rPr>
          <w:rFonts w:cs="Arial"/>
          <w:sz w:val="16"/>
          <w:szCs w:val="16"/>
        </w:rPr>
        <w:tab/>
      </w:r>
      <w:r w:rsidRPr="00936883">
        <w:rPr>
          <w:rFonts w:cs="Arial"/>
          <w:sz w:val="16"/>
          <w:szCs w:val="16"/>
        </w:rPr>
        <w:tab/>
      </w:r>
      <w:r w:rsidRPr="00936883">
        <w:rPr>
          <w:rFonts w:cs="Arial"/>
          <w:sz w:val="16"/>
          <w:szCs w:val="16"/>
        </w:rPr>
        <w:tab/>
      </w:r>
      <w:r w:rsidRPr="00936883">
        <w:rPr>
          <w:rFonts w:cs="Arial"/>
          <w:sz w:val="16"/>
          <w:szCs w:val="16"/>
        </w:rPr>
        <w:tab/>
      </w:r>
    </w:p>
    <w:p w:rsidR="00A27984" w:rsidRPr="00936883" w:rsidRDefault="0066594C" w:rsidP="00A27984">
      <w:pPr>
        <w:jc w:val="right"/>
        <w:rPr>
          <w:rFonts w:cs="Arial"/>
          <w:szCs w:val="22"/>
        </w:rPr>
      </w:pPr>
      <w:r>
        <w:rPr>
          <w:rFonts w:cs="Arial"/>
          <w:noProof/>
          <w:szCs w:val="22"/>
          <w:lang w:eastAsia="en-AU"/>
        </w:rPr>
        <w:pict>
          <v:shape id="_x0000_s1739" type="#_x0000_t202" style="position:absolute;left:0;text-align:left;margin-left:192.05pt;margin-top:4.95pt;width:207.7pt;height:32.15pt;z-index:251792384;mso-width-relative:margin;mso-height-relative:margin">
            <v:textbox>
              <w:txbxContent>
                <w:p w:rsidR="00E621F6" w:rsidRDefault="00E621F6" w:rsidP="003C0C8A">
                  <w:pPr>
                    <w:rPr>
                      <w:noProof/>
                      <w:color w:val="FF0000"/>
                    </w:rPr>
                  </w:pPr>
                  <w:r w:rsidRPr="003C0C8A">
                    <w:rPr>
                      <w:noProof/>
                      <w:color w:val="FF0000"/>
                    </w:rPr>
                    <w:sym w:font="Wingdings" w:char="F0FC"/>
                  </w:r>
                  <w:r>
                    <w:rPr>
                      <w:noProof/>
                      <w:color w:val="FF0000"/>
                    </w:rPr>
                    <w:t xml:space="preserve"> </w:t>
                  </w:r>
                  <w:r w:rsidRPr="003C0C8A">
                    <w:rPr>
                      <w:noProof/>
                      <w:color w:val="FF0000"/>
                    </w:rPr>
                    <w:t xml:space="preserve"> </w:t>
                  </w:r>
                  <w:r>
                    <w:rPr>
                      <w:noProof/>
                      <w:color w:val="FF0000"/>
                    </w:rPr>
                    <w:t>parallelogram drawn</w:t>
                  </w:r>
                </w:p>
                <w:p w:rsidR="00E621F6" w:rsidRDefault="00E621F6" w:rsidP="003C0C8A">
                  <w:pPr>
                    <w:rPr>
                      <w:noProof/>
                      <w:color w:val="FF0000"/>
                    </w:rPr>
                  </w:pPr>
                  <w:r w:rsidRPr="003C0C8A">
                    <w:rPr>
                      <w:noProof/>
                      <w:color w:val="FF0000"/>
                    </w:rPr>
                    <w:sym w:font="Wingdings" w:char="F0FC"/>
                  </w:r>
                  <w:r>
                    <w:rPr>
                      <w:noProof/>
                      <w:color w:val="FF0000"/>
                    </w:rPr>
                    <w:t xml:space="preserve"> </w:t>
                  </w:r>
                  <w:r w:rsidRPr="003C0C8A">
                    <w:rPr>
                      <w:noProof/>
                      <w:color w:val="FF0000"/>
                    </w:rPr>
                    <w:t xml:space="preserve"> </w:t>
                  </w:r>
                  <w:r>
                    <w:rPr>
                      <w:noProof/>
                      <w:color w:val="FF0000"/>
                    </w:rPr>
                    <w:t>shear to the LEFT</w:t>
                  </w:r>
                </w:p>
                <w:p w:rsidR="00E621F6" w:rsidRPr="003C0C8A" w:rsidRDefault="00E621F6" w:rsidP="003C0C8A">
                  <w:pPr>
                    <w:rPr>
                      <w:color w:val="FF0000"/>
                    </w:rPr>
                  </w:pPr>
                </w:p>
              </w:txbxContent>
            </v:textbox>
          </v:shape>
        </w:pict>
      </w:r>
      <w:r w:rsidR="00A27984" w:rsidRPr="00936883">
        <w:rPr>
          <w:rFonts w:cs="Arial"/>
          <w:szCs w:val="22"/>
        </w:rPr>
        <w:t>[1</w:t>
      </w:r>
      <w:r w:rsidR="00A27984">
        <w:rPr>
          <w:rFonts w:cs="Arial"/>
          <w:szCs w:val="22"/>
        </w:rPr>
        <w:t xml:space="preserve"> mark</w:t>
      </w:r>
      <w:r w:rsidR="00A27984" w:rsidRPr="00936883">
        <w:rPr>
          <w:rFonts w:cs="Arial"/>
          <w:szCs w:val="22"/>
        </w:rPr>
        <w:t>]</w:t>
      </w:r>
    </w:p>
    <w:p w:rsidR="00A27984" w:rsidRPr="00936883" w:rsidRDefault="00A27984" w:rsidP="00A27984">
      <w:pPr>
        <w:rPr>
          <w:rFonts w:cs="Arial"/>
          <w:sz w:val="16"/>
          <w:szCs w:val="16"/>
        </w:rPr>
      </w:pPr>
      <w:r>
        <w:rPr>
          <w:rFonts w:cs="Arial"/>
          <w:szCs w:val="22"/>
        </w:rPr>
        <w:t>(c)</w:t>
      </w:r>
      <w:r w:rsidRPr="00936883">
        <w:rPr>
          <w:rFonts w:cs="Arial"/>
          <w:szCs w:val="22"/>
        </w:rPr>
        <w:tab/>
        <w:t xml:space="preserve">S  </w:t>
      </w:r>
      <w:r w:rsidRPr="00936883">
        <w:rPr>
          <w:rFonts w:cs="Arial"/>
          <w:szCs w:val="22"/>
        </w:rPr>
        <w:tab/>
      </w:r>
      <w:r w:rsidRPr="00936883">
        <w:rPr>
          <w:rFonts w:cs="Arial"/>
          <w:szCs w:val="22"/>
        </w:rPr>
        <w:tab/>
      </w:r>
      <w:r w:rsidRPr="00936883">
        <w:rPr>
          <w:rFonts w:cs="Arial"/>
          <w:sz w:val="16"/>
          <w:szCs w:val="16"/>
        </w:rPr>
        <w:t>(on Diagram 2)</w:t>
      </w:r>
    </w:p>
    <w:p w:rsidR="00A27984" w:rsidRPr="00936883" w:rsidRDefault="0066594C" w:rsidP="00A27984">
      <w:pPr>
        <w:jc w:val="right"/>
        <w:rPr>
          <w:rFonts w:cs="Arial"/>
          <w:szCs w:val="22"/>
        </w:rPr>
      </w:pPr>
      <w:r>
        <w:rPr>
          <w:rFonts w:cs="Arial"/>
          <w:noProof/>
          <w:szCs w:val="22"/>
          <w:lang w:eastAsia="en-AU"/>
        </w:rPr>
        <w:pict>
          <v:shape id="_x0000_s1740" type="#_x0000_t202" style="position:absolute;left:0;text-align:left;margin-left:192.05pt;margin-top:11.8pt;width:207.7pt;height:32.15pt;z-index:251793408;mso-width-relative:margin;mso-height-relative:margin">
            <v:textbox>
              <w:txbxContent>
                <w:p w:rsidR="00E621F6" w:rsidRDefault="00E621F6" w:rsidP="003C0C8A">
                  <w:pPr>
                    <w:rPr>
                      <w:noProof/>
                      <w:color w:val="FF0000"/>
                    </w:rPr>
                  </w:pPr>
                  <w:r w:rsidRPr="003C0C8A">
                    <w:rPr>
                      <w:noProof/>
                      <w:color w:val="FF0000"/>
                    </w:rPr>
                    <w:sym w:font="Wingdings" w:char="F0FC"/>
                  </w:r>
                  <w:r>
                    <w:rPr>
                      <w:noProof/>
                      <w:color w:val="FF0000"/>
                    </w:rPr>
                    <w:t xml:space="preserve"> </w:t>
                  </w:r>
                  <w:r w:rsidRPr="003C0C8A">
                    <w:rPr>
                      <w:noProof/>
                      <w:color w:val="FF0000"/>
                    </w:rPr>
                    <w:t xml:space="preserve"> </w:t>
                  </w:r>
                  <w:r>
                    <w:rPr>
                      <w:noProof/>
                      <w:color w:val="FF0000"/>
                    </w:rPr>
                    <w:t>rectangle rotated</w:t>
                  </w:r>
                </w:p>
                <w:p w:rsidR="00E621F6" w:rsidRDefault="00E621F6" w:rsidP="003C0C8A">
                  <w:pPr>
                    <w:rPr>
                      <w:noProof/>
                      <w:color w:val="FF0000"/>
                    </w:rPr>
                  </w:pPr>
                  <w:r w:rsidRPr="003C0C8A">
                    <w:rPr>
                      <w:noProof/>
                      <w:color w:val="FF0000"/>
                    </w:rPr>
                    <w:sym w:font="Wingdings" w:char="F0FC"/>
                  </w:r>
                  <w:r>
                    <w:rPr>
                      <w:noProof/>
                      <w:color w:val="FF0000"/>
                    </w:rPr>
                    <w:t xml:space="preserve"> </w:t>
                  </w:r>
                  <w:r w:rsidRPr="003C0C8A">
                    <w:rPr>
                      <w:noProof/>
                      <w:color w:val="FF0000"/>
                    </w:rPr>
                    <w:t xml:space="preserve"> </w:t>
                  </w:r>
                  <w:r>
                    <w:rPr>
                      <w:noProof/>
                      <w:color w:val="FF0000"/>
                    </w:rPr>
                    <w:t>correct parallelogram shear effect</w:t>
                  </w:r>
                </w:p>
                <w:p w:rsidR="00E621F6" w:rsidRPr="003C0C8A" w:rsidRDefault="00E621F6" w:rsidP="003C0C8A">
                  <w:pPr>
                    <w:rPr>
                      <w:color w:val="FF0000"/>
                    </w:rPr>
                  </w:pPr>
                </w:p>
              </w:txbxContent>
            </v:textbox>
          </v:shape>
        </w:pict>
      </w:r>
      <w:r w:rsidR="00A27984" w:rsidRPr="00936883">
        <w:rPr>
          <w:rFonts w:cs="Arial"/>
          <w:szCs w:val="22"/>
        </w:rPr>
        <w:t>[2</w:t>
      </w:r>
      <w:r w:rsidR="00A27984">
        <w:rPr>
          <w:rFonts w:cs="Arial"/>
          <w:szCs w:val="22"/>
        </w:rPr>
        <w:t xml:space="preserve"> marks</w:t>
      </w:r>
      <w:r w:rsidR="00A27984" w:rsidRPr="00936883">
        <w:rPr>
          <w:rFonts w:cs="Arial"/>
          <w:szCs w:val="22"/>
        </w:rPr>
        <w:t>]</w:t>
      </w:r>
    </w:p>
    <w:p w:rsidR="00A27984" w:rsidRPr="00936883" w:rsidRDefault="00A27984" w:rsidP="00A27984">
      <w:pPr>
        <w:rPr>
          <w:rFonts w:cs="Arial"/>
          <w:szCs w:val="22"/>
        </w:rPr>
      </w:pPr>
      <w:r>
        <w:rPr>
          <w:rFonts w:cs="Arial"/>
          <w:szCs w:val="22"/>
        </w:rPr>
        <w:t>(d)</w:t>
      </w:r>
      <w:r>
        <w:rPr>
          <w:rFonts w:cs="Arial"/>
          <w:szCs w:val="22"/>
        </w:rPr>
        <w:tab/>
      </w:r>
      <w:r w:rsidRPr="00936883">
        <w:rPr>
          <w:rFonts w:cs="Arial"/>
          <w:szCs w:val="22"/>
        </w:rPr>
        <w:t xml:space="preserve">R then S </w:t>
      </w:r>
      <w:r w:rsidRPr="00936883">
        <w:rPr>
          <w:rFonts w:cs="Arial"/>
          <w:szCs w:val="22"/>
        </w:rPr>
        <w:tab/>
      </w:r>
      <w:r w:rsidRPr="00936883">
        <w:rPr>
          <w:rFonts w:cs="Arial"/>
          <w:sz w:val="16"/>
          <w:szCs w:val="16"/>
        </w:rPr>
        <w:t>(on Diagram 3)</w:t>
      </w:r>
    </w:p>
    <w:p w:rsidR="00A27984" w:rsidRPr="00936883" w:rsidRDefault="009D3649" w:rsidP="00A27984">
      <w:pPr>
        <w:jc w:val="right"/>
        <w:rPr>
          <w:rFonts w:cs="Arial"/>
          <w:szCs w:val="22"/>
        </w:rPr>
      </w:pPr>
      <w:r>
        <w:rPr>
          <w:rFonts w:cs="Arial"/>
          <w:noProof/>
          <w:szCs w:val="22"/>
          <w:lang w:eastAsia="en-AU"/>
        </w:rPr>
        <w:drawing>
          <wp:anchor distT="0" distB="0" distL="114300" distR="114300" simplePos="0" relativeHeight="251789312" behindDoc="0" locked="0" layoutInCell="1" allowOverlap="1">
            <wp:simplePos x="0" y="0"/>
            <wp:positionH relativeFrom="column">
              <wp:posOffset>166370</wp:posOffset>
            </wp:positionH>
            <wp:positionV relativeFrom="paragraph">
              <wp:posOffset>128905</wp:posOffset>
            </wp:positionV>
            <wp:extent cx="2562225" cy="2305050"/>
            <wp:effectExtent l="19050" t="0" r="9525" b="0"/>
            <wp:wrapSquare wrapText="bothSides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27984" w:rsidRPr="00936883">
        <w:rPr>
          <w:rFonts w:cs="Arial"/>
          <w:szCs w:val="22"/>
        </w:rPr>
        <w:t>[2</w:t>
      </w:r>
      <w:r w:rsidR="00A27984">
        <w:rPr>
          <w:rFonts w:cs="Arial"/>
          <w:szCs w:val="22"/>
        </w:rPr>
        <w:t xml:space="preserve"> marks</w:t>
      </w:r>
      <w:r w:rsidR="00A27984" w:rsidRPr="00936883">
        <w:rPr>
          <w:rFonts w:cs="Arial"/>
          <w:szCs w:val="22"/>
        </w:rPr>
        <w:t>]</w:t>
      </w:r>
    </w:p>
    <w:p w:rsidR="00A27984" w:rsidRPr="00936883" w:rsidRDefault="00A27984" w:rsidP="00A27984">
      <w:pPr>
        <w:jc w:val="center"/>
        <w:rPr>
          <w:rFonts w:cs="Arial"/>
          <w:szCs w:val="22"/>
        </w:rPr>
      </w:pPr>
    </w:p>
    <w:p w:rsidR="00A27984" w:rsidRPr="00936883" w:rsidRDefault="00A27984" w:rsidP="00A27984">
      <w:pPr>
        <w:jc w:val="center"/>
        <w:rPr>
          <w:rFonts w:cs="Arial"/>
          <w:szCs w:val="22"/>
        </w:rPr>
      </w:pPr>
    </w:p>
    <w:p w:rsidR="00A27984" w:rsidRPr="00936883" w:rsidRDefault="00A27984" w:rsidP="00A27984">
      <w:pPr>
        <w:jc w:val="center"/>
        <w:rPr>
          <w:rFonts w:cs="Arial"/>
          <w:szCs w:val="22"/>
        </w:rPr>
      </w:pPr>
    </w:p>
    <w:p w:rsidR="00A27984" w:rsidRPr="00936883" w:rsidRDefault="00A27984" w:rsidP="00A27984">
      <w:pPr>
        <w:jc w:val="center"/>
        <w:rPr>
          <w:rFonts w:cs="Arial"/>
          <w:szCs w:val="22"/>
        </w:rPr>
      </w:pPr>
    </w:p>
    <w:p w:rsidR="00A27984" w:rsidRPr="00936883" w:rsidRDefault="00A27984" w:rsidP="00A27984">
      <w:pPr>
        <w:jc w:val="center"/>
        <w:rPr>
          <w:rFonts w:cs="Arial"/>
          <w:szCs w:val="22"/>
        </w:rPr>
      </w:pPr>
    </w:p>
    <w:p w:rsidR="00A27984" w:rsidRPr="00936883" w:rsidRDefault="00A27984" w:rsidP="00A27984">
      <w:pPr>
        <w:jc w:val="center"/>
        <w:rPr>
          <w:rFonts w:cs="Arial"/>
          <w:szCs w:val="22"/>
        </w:rPr>
      </w:pPr>
    </w:p>
    <w:p w:rsidR="00A27984" w:rsidRPr="00936883" w:rsidRDefault="00A27984" w:rsidP="00A27984">
      <w:pPr>
        <w:jc w:val="center"/>
        <w:rPr>
          <w:rFonts w:cs="Arial"/>
          <w:szCs w:val="22"/>
        </w:rPr>
      </w:pPr>
    </w:p>
    <w:p w:rsidR="00A27984" w:rsidRPr="00936883" w:rsidRDefault="00A27984" w:rsidP="00A27984">
      <w:pPr>
        <w:jc w:val="center"/>
        <w:rPr>
          <w:rFonts w:cs="Arial"/>
          <w:szCs w:val="22"/>
        </w:rPr>
      </w:pPr>
    </w:p>
    <w:p w:rsidR="00A27984" w:rsidRPr="00936883" w:rsidRDefault="00A27984" w:rsidP="00A27984">
      <w:pPr>
        <w:jc w:val="center"/>
        <w:rPr>
          <w:rFonts w:cs="Arial"/>
          <w:szCs w:val="22"/>
        </w:rPr>
      </w:pPr>
    </w:p>
    <w:p w:rsidR="00A27984" w:rsidRPr="00936883" w:rsidRDefault="00A27984" w:rsidP="00A27984">
      <w:pPr>
        <w:jc w:val="center"/>
        <w:rPr>
          <w:rFonts w:cs="Arial"/>
          <w:szCs w:val="22"/>
        </w:rPr>
      </w:pPr>
    </w:p>
    <w:p w:rsidR="00A27984" w:rsidRPr="00936883" w:rsidRDefault="00A27984" w:rsidP="00A27984">
      <w:pPr>
        <w:jc w:val="center"/>
        <w:rPr>
          <w:rFonts w:cs="Arial"/>
          <w:szCs w:val="22"/>
        </w:rPr>
      </w:pPr>
    </w:p>
    <w:p w:rsidR="00A27984" w:rsidRPr="00936883" w:rsidRDefault="00A27984" w:rsidP="00A27984">
      <w:pPr>
        <w:rPr>
          <w:rFonts w:cs="Arial"/>
          <w:sz w:val="16"/>
          <w:szCs w:val="16"/>
        </w:rPr>
      </w:pPr>
    </w:p>
    <w:p w:rsidR="00CE56AB" w:rsidRDefault="00A27984" w:rsidP="00A27984">
      <w:pPr>
        <w:rPr>
          <w:rFonts w:cs="Arial"/>
          <w:sz w:val="16"/>
          <w:szCs w:val="16"/>
        </w:rPr>
      </w:pPr>
      <w:r w:rsidRPr="00936883">
        <w:rPr>
          <w:rFonts w:cs="Arial"/>
          <w:sz w:val="16"/>
          <w:szCs w:val="16"/>
        </w:rPr>
        <w:tab/>
      </w:r>
      <w:r w:rsidRPr="00936883">
        <w:rPr>
          <w:rFonts w:cs="Arial"/>
          <w:sz w:val="16"/>
          <w:szCs w:val="16"/>
        </w:rPr>
        <w:tab/>
      </w:r>
      <w:r w:rsidRPr="00936883">
        <w:rPr>
          <w:rFonts w:cs="Arial"/>
          <w:sz w:val="16"/>
          <w:szCs w:val="16"/>
        </w:rPr>
        <w:tab/>
        <w:t xml:space="preserve">  </w:t>
      </w:r>
    </w:p>
    <w:p w:rsidR="00A27984" w:rsidRPr="00CE56AB" w:rsidRDefault="00A27984" w:rsidP="00A27984">
      <w:pPr>
        <w:rPr>
          <w:rFonts w:cs="Arial"/>
          <w:sz w:val="16"/>
          <w:szCs w:val="16"/>
        </w:rPr>
      </w:pPr>
      <w:r w:rsidRPr="00936883">
        <w:rPr>
          <w:rFonts w:cs="Arial"/>
          <w:sz w:val="16"/>
          <w:szCs w:val="16"/>
        </w:rPr>
        <w:t>Diagram 3</w:t>
      </w: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t xml:space="preserve">Question </w:t>
      </w:r>
      <w:r w:rsidR="00862B81">
        <w:rPr>
          <w:rFonts w:ascii="Arial" w:hAnsi="Arial" w:cs="Arial"/>
          <w:b/>
          <w:bCs/>
          <w:i w:val="0"/>
          <w:szCs w:val="22"/>
        </w:rPr>
        <w:t>9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14 marks]</w:t>
      </w:r>
    </w:p>
    <w:p w:rsidR="00A27984" w:rsidRPr="00936883" w:rsidRDefault="00A27984" w:rsidP="00A27984">
      <w:pPr>
        <w:rPr>
          <w:rFonts w:cs="Arial"/>
          <w:szCs w:val="22"/>
        </w:rPr>
      </w:pPr>
    </w:p>
    <w:p w:rsidR="00A27984" w:rsidRPr="00C06341" w:rsidRDefault="00A27984" w:rsidP="00A27984">
      <w:pPr>
        <w:rPr>
          <w:rFonts w:cs="Arial"/>
          <w:szCs w:val="22"/>
        </w:rPr>
      </w:pPr>
      <w:r>
        <w:rPr>
          <w:rFonts w:cs="Arial"/>
          <w:szCs w:val="22"/>
        </w:rPr>
        <w:t>(e)</w:t>
      </w:r>
      <w:r>
        <w:rPr>
          <w:rFonts w:cs="Arial"/>
          <w:szCs w:val="22"/>
        </w:rPr>
        <w:tab/>
        <w:t>If the rectangle</w:t>
      </w:r>
      <w:r w:rsidRPr="00936883">
        <w:rPr>
          <w:rFonts w:cs="Arial"/>
          <w:szCs w:val="22"/>
        </w:rPr>
        <w:t xml:space="preserve"> is transformed by matrix </w:t>
      </w:r>
      <w:r>
        <w:rPr>
          <w:rFonts w:cs="Arial"/>
          <w:szCs w:val="22"/>
        </w:rPr>
        <w:t>R</w:t>
      </w:r>
      <w:r w:rsidRPr="00936883">
        <w:rPr>
          <w:rFonts w:cs="Arial"/>
          <w:szCs w:val="22"/>
        </w:rPr>
        <w:t xml:space="preserve"> then </w:t>
      </w:r>
      <w:r>
        <w:rPr>
          <w:rFonts w:cs="Arial"/>
          <w:szCs w:val="22"/>
        </w:rPr>
        <w:t xml:space="preserve">S, what matrix will return </w:t>
      </w:r>
      <w:r w:rsidRPr="00936883">
        <w:rPr>
          <w:rFonts w:cs="Arial"/>
          <w:szCs w:val="22"/>
        </w:rPr>
        <w:t xml:space="preserve">the resultant </w:t>
      </w:r>
      <w:r>
        <w:rPr>
          <w:rFonts w:cs="Arial"/>
          <w:szCs w:val="22"/>
        </w:rPr>
        <w:tab/>
      </w:r>
      <w:r w:rsidRPr="00936883">
        <w:rPr>
          <w:rFonts w:cs="Arial"/>
          <w:szCs w:val="22"/>
        </w:rPr>
        <w:t xml:space="preserve">image back to the original </w:t>
      </w:r>
      <w:r>
        <w:rPr>
          <w:rFonts w:cs="Arial"/>
          <w:szCs w:val="22"/>
        </w:rPr>
        <w:t>rectangle</w:t>
      </w:r>
      <w:r w:rsidRPr="00936883">
        <w:rPr>
          <w:rFonts w:cs="Arial"/>
          <w:szCs w:val="22"/>
        </w:rPr>
        <w:t xml:space="preserve"> ? </w:t>
      </w:r>
    </w:p>
    <w:p w:rsidR="00A27984" w:rsidRDefault="00A27984" w:rsidP="00A27984">
      <w:pPr>
        <w:jc w:val="right"/>
        <w:rPr>
          <w:rFonts w:ascii="Tahoma" w:hAnsi="Tahoma" w:cs="Tahoma"/>
          <w:szCs w:val="22"/>
        </w:rPr>
      </w:pPr>
      <w:r>
        <w:rPr>
          <w:rFonts w:ascii="Tahoma" w:hAnsi="Tahoma" w:cs="Tahoma"/>
          <w:szCs w:val="22"/>
        </w:rPr>
        <w:t>[3 marks]</w:t>
      </w:r>
    </w:p>
    <w:p w:rsidR="00A27984" w:rsidRDefault="00A27984" w:rsidP="00A27984">
      <w:pPr>
        <w:jc w:val="right"/>
        <w:rPr>
          <w:rFonts w:ascii="Tahoma" w:hAnsi="Tahoma" w:cs="Tahoma"/>
          <w:szCs w:val="22"/>
        </w:rPr>
      </w:pPr>
    </w:p>
    <w:p w:rsidR="00A27984" w:rsidRDefault="00A27984" w:rsidP="00A27984">
      <w:pPr>
        <w:jc w:val="right"/>
        <w:rPr>
          <w:rFonts w:ascii="Tahoma" w:hAnsi="Tahoma" w:cs="Tahoma"/>
          <w:szCs w:val="22"/>
        </w:rPr>
      </w:pP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A27984" w:rsidTr="00F44814">
        <w:tc>
          <w:tcPr>
            <w:tcW w:w="8363" w:type="dxa"/>
            <w:vAlign w:val="center"/>
          </w:tcPr>
          <w:p w:rsidR="00A27984" w:rsidRPr="0086289D" w:rsidRDefault="00A27984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A27984" w:rsidTr="00F44814">
        <w:trPr>
          <w:trHeight w:val="227"/>
        </w:trPr>
        <w:tc>
          <w:tcPr>
            <w:tcW w:w="8363" w:type="dxa"/>
          </w:tcPr>
          <w:p w:rsidR="00A27984" w:rsidRDefault="00A27984" w:rsidP="00F44814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 w:rsidR="00F44814">
              <w:rPr>
                <w:rFonts w:ascii="Arial" w:hAnsi="Arial" w:cs="Arial"/>
                <w:bCs/>
                <w:i w:val="0"/>
                <w:szCs w:val="22"/>
              </w:rPr>
              <w:t xml:space="preserve">The transformation was  SR  =  </w:t>
            </w:r>
            <w:r w:rsidR="006E0865"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 w:rsidR="00864AF9" w:rsidRPr="00247FFE">
              <w:rPr>
                <w:position w:val="-30"/>
              </w:rPr>
              <w:object w:dxaOrig="760" w:dyaOrig="720">
                <v:shape id="_x0000_i1033" type="#_x0000_t75" style="width:38.25pt;height:36.75pt" o:ole="">
                  <v:imagedata r:id="rId34" o:title=""/>
                </v:shape>
                <o:OLEObject Type="Embed" ProgID="Equation.DSMT4" ShapeID="_x0000_i1033" DrawAspect="Content" ObjectID="_1346661102" r:id="rId39"/>
              </w:object>
            </w:r>
            <w:r w:rsidR="006E0865" w:rsidRPr="00247FFE">
              <w:rPr>
                <w:position w:val="-30"/>
              </w:rPr>
              <w:object w:dxaOrig="780" w:dyaOrig="720">
                <v:shape id="_x0000_i1034" type="#_x0000_t75" style="width:39pt;height:36.75pt" o:ole="">
                  <v:imagedata r:id="rId30" o:title=""/>
                </v:shape>
                <o:OLEObject Type="Embed" ProgID="Equation.DSMT4" ShapeID="_x0000_i1034" DrawAspect="Content" ObjectID="_1346661103" r:id="rId40"/>
              </w:object>
            </w:r>
            <w:r w:rsidR="00F44814"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 w:rsidR="00864AF9">
              <w:rPr>
                <w:rFonts w:ascii="Arial" w:hAnsi="Arial" w:cs="Arial"/>
                <w:bCs/>
                <w:i w:val="0"/>
                <w:szCs w:val="22"/>
              </w:rPr>
              <w:t xml:space="preserve"> =    </w:t>
            </w:r>
            <w:r w:rsidR="00FD4975" w:rsidRPr="00247FFE">
              <w:rPr>
                <w:position w:val="-30"/>
              </w:rPr>
              <w:object w:dxaOrig="920" w:dyaOrig="720">
                <v:shape id="_x0000_i1091" type="#_x0000_t75" style="width:45.75pt;height:36.75pt" o:ole="">
                  <v:imagedata r:id="rId41" o:title=""/>
                </v:shape>
                <o:OLEObject Type="Embed" ProgID="Equation.DSMT4" ShapeID="_x0000_i1091" DrawAspect="Content" ObjectID="_1346661104" r:id="rId42"/>
              </w:object>
            </w:r>
            <w:r w:rsidR="00F44814">
              <w:rPr>
                <w:rFonts w:ascii="Arial" w:hAnsi="Arial" w:cs="Arial"/>
                <w:bCs/>
                <w:i w:val="0"/>
                <w:szCs w:val="22"/>
              </w:rPr>
              <w:t xml:space="preserve"> .</w:t>
            </w:r>
          </w:p>
          <w:p w:rsidR="00F44814" w:rsidRDefault="00F44814" w:rsidP="00F44814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Require transformation   (SR)</w:t>
            </w:r>
            <w:r w:rsidRPr="00F44814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1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=  </w:t>
            </w:r>
            <w:r w:rsidR="00FD4975" w:rsidRPr="00247FFE">
              <w:rPr>
                <w:position w:val="-30"/>
              </w:rPr>
              <w:object w:dxaOrig="800" w:dyaOrig="720">
                <v:shape id="_x0000_i1092" type="#_x0000_t75" style="width:39.75pt;height:36.75pt" o:ole="">
                  <v:imagedata r:id="rId43" o:title=""/>
                </v:shape>
                <o:OLEObject Type="Embed" ProgID="Equation.DSMT4" ShapeID="_x0000_i1092" DrawAspect="Content" ObjectID="_1346661105" r:id="rId44"/>
              </w:object>
            </w:r>
          </w:p>
          <w:p w:rsidR="00A27984" w:rsidRPr="003B3317" w:rsidRDefault="00A27984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</w:t>
            </w:r>
          </w:p>
        </w:tc>
      </w:tr>
      <w:tr w:rsidR="00A27984" w:rsidTr="00F44814">
        <w:tc>
          <w:tcPr>
            <w:tcW w:w="8363" w:type="dxa"/>
          </w:tcPr>
          <w:p w:rsidR="00A27984" w:rsidRPr="0086289D" w:rsidRDefault="00A27984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A27984" w:rsidTr="00F44814">
        <w:tc>
          <w:tcPr>
            <w:tcW w:w="8363" w:type="dxa"/>
          </w:tcPr>
          <w:p w:rsidR="00D579DC" w:rsidRPr="004D09F8" w:rsidRDefault="00A27984" w:rsidP="0073731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 w:rsidR="00D579DC" w:rsidRPr="004D09F8">
              <w:rPr>
                <w:rFonts w:ascii="Arial" w:hAnsi="Arial" w:cs="Arial"/>
                <w:i w:val="0"/>
                <w:noProof/>
                <w:color w:val="FF0000"/>
              </w:rPr>
              <w:t>Determine matrix   SR</w:t>
            </w:r>
          </w:p>
          <w:p w:rsidR="00D579DC" w:rsidRPr="004D09F8" w:rsidRDefault="00A27984" w:rsidP="00D579DC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="00D579DC" w:rsidRPr="004D09F8">
              <w:rPr>
                <w:noProof/>
                <w:color w:val="FF0000"/>
              </w:rPr>
              <w:t xml:space="preserve"> </w:t>
            </w:r>
            <w:r w:rsidRPr="004D09F8">
              <w:rPr>
                <w:noProof/>
                <w:color w:val="FF0000"/>
              </w:rPr>
              <w:t xml:space="preserve">   </w:t>
            </w:r>
            <w:r w:rsidRPr="004D09F8">
              <w:rPr>
                <w:rFonts w:ascii="Arial" w:hAnsi="Arial" w:cs="Arial"/>
                <w:i w:val="0"/>
                <w:noProof/>
                <w:color w:val="FF0000"/>
              </w:rPr>
              <w:t xml:space="preserve">Recognise </w:t>
            </w:r>
            <w:r w:rsidR="00D579DC" w:rsidRPr="004D09F8">
              <w:rPr>
                <w:rFonts w:ascii="Arial" w:hAnsi="Arial" w:cs="Arial"/>
                <w:i w:val="0"/>
                <w:noProof/>
                <w:color w:val="FF0000"/>
              </w:rPr>
              <w:t>inverse matrix required</w:t>
            </w:r>
          </w:p>
          <w:p w:rsidR="00A27984" w:rsidRPr="004559B4" w:rsidRDefault="00A27984" w:rsidP="00D579DC">
            <w:pPr>
              <w:pStyle w:val="BodyText"/>
              <w:ind w:hanging="108"/>
              <w:rPr>
                <w:rFonts w:ascii="Arial" w:hAnsi="Arial" w:cs="Arial"/>
                <w:i w:val="0"/>
                <w:noProof/>
              </w:rPr>
            </w:pPr>
            <w:r w:rsidRPr="004D09F8">
              <w:rPr>
                <w:rFonts w:ascii="Arial" w:hAnsi="Arial" w:cs="Arial"/>
                <w:i w:val="0"/>
                <w:noProof/>
                <w:color w:val="FF0000"/>
              </w:rPr>
              <w:t xml:space="preserve"> </w:t>
            </w:r>
            <w:r w:rsidR="00D579DC" w:rsidRPr="004D09F8">
              <w:rPr>
                <w:noProof/>
                <w:color w:val="FF0000"/>
              </w:rPr>
              <w:sym w:font="Wingdings" w:char="F0FC"/>
            </w:r>
            <w:r w:rsidR="00D579DC" w:rsidRPr="004D09F8">
              <w:rPr>
                <w:noProof/>
                <w:color w:val="FF0000"/>
              </w:rPr>
              <w:t xml:space="preserve">   </w:t>
            </w:r>
            <w:r w:rsidR="00D579DC" w:rsidRPr="004D09F8">
              <w:rPr>
                <w:rFonts w:ascii="Arial" w:hAnsi="Arial" w:cs="Arial"/>
                <w:i w:val="0"/>
                <w:noProof/>
                <w:color w:val="FF0000"/>
              </w:rPr>
              <w:t>Determine the inverse matrix</w:t>
            </w:r>
          </w:p>
        </w:tc>
      </w:tr>
    </w:tbl>
    <w:p w:rsidR="00A27984" w:rsidRDefault="00A27984" w:rsidP="00A27984">
      <w:pPr>
        <w:jc w:val="right"/>
        <w:rPr>
          <w:rFonts w:ascii="Tahoma" w:hAnsi="Tahoma" w:cs="Tahoma"/>
          <w:szCs w:val="22"/>
        </w:rPr>
      </w:pPr>
    </w:p>
    <w:p w:rsidR="00A27984" w:rsidRDefault="00A27984" w:rsidP="00A27984">
      <w:pPr>
        <w:jc w:val="right"/>
        <w:rPr>
          <w:rFonts w:ascii="Tahoma" w:hAnsi="Tahoma" w:cs="Tahoma"/>
          <w:szCs w:val="22"/>
        </w:rPr>
      </w:pPr>
    </w:p>
    <w:p w:rsidR="00A27984" w:rsidRPr="001364C4" w:rsidRDefault="00A27984" w:rsidP="00A27984">
      <w:pPr>
        <w:jc w:val="right"/>
        <w:rPr>
          <w:rFonts w:cs="Arial"/>
          <w:szCs w:val="22"/>
        </w:rPr>
      </w:pPr>
    </w:p>
    <w:p w:rsidR="00A27984" w:rsidRPr="001364C4" w:rsidRDefault="00A27984" w:rsidP="00A27984">
      <w:pPr>
        <w:rPr>
          <w:rFonts w:cs="Arial"/>
          <w:szCs w:val="22"/>
        </w:rPr>
      </w:pPr>
      <w:r w:rsidRPr="001364C4">
        <w:rPr>
          <w:rFonts w:cs="Arial"/>
          <w:szCs w:val="22"/>
        </w:rPr>
        <w:t>A student observes a change in the area of the image when working with matrix D.  The student writes a conjecture about the area of the resultant image, where  n  is the number of times the original rectangle has been dilated by matrix  D.</w:t>
      </w:r>
    </w:p>
    <w:p w:rsidR="00A27984" w:rsidRPr="001364C4" w:rsidRDefault="00A27984" w:rsidP="00A27984">
      <w:pPr>
        <w:rPr>
          <w:rFonts w:cs="Arial"/>
          <w:szCs w:val="22"/>
        </w:rPr>
      </w:pPr>
    </w:p>
    <w:p w:rsidR="00A27984" w:rsidRPr="001364C4" w:rsidRDefault="00A27984" w:rsidP="00A27984">
      <w:pPr>
        <w:rPr>
          <w:rFonts w:cs="Arial"/>
          <w:szCs w:val="22"/>
        </w:rPr>
      </w:pPr>
      <w:r w:rsidRPr="001364C4">
        <w:rPr>
          <w:rFonts w:cs="Arial"/>
          <w:szCs w:val="22"/>
        </w:rPr>
        <w:t>(f)</w:t>
      </w:r>
      <w:r w:rsidRPr="001364C4">
        <w:rPr>
          <w:rFonts w:cs="Arial"/>
          <w:szCs w:val="22"/>
        </w:rPr>
        <w:tab/>
        <w:t xml:space="preserve">Suggest a conjecture for the Area(Image) when the original rectangle has been </w:t>
      </w:r>
      <w:r w:rsidRPr="001364C4">
        <w:rPr>
          <w:rFonts w:cs="Arial"/>
          <w:szCs w:val="22"/>
        </w:rPr>
        <w:tab/>
        <w:t>dilated  n  times by matrix  D.</w:t>
      </w:r>
    </w:p>
    <w:p w:rsidR="00A27984" w:rsidRPr="001364C4" w:rsidRDefault="00A27984" w:rsidP="00A27984">
      <w:pPr>
        <w:rPr>
          <w:rFonts w:cs="Arial"/>
          <w:szCs w:val="22"/>
        </w:rPr>
      </w:pPr>
    </w:p>
    <w:p w:rsidR="00A27984" w:rsidRPr="001364C4" w:rsidRDefault="00A27984" w:rsidP="00A27984">
      <w:pPr>
        <w:rPr>
          <w:rFonts w:cs="Arial"/>
          <w:szCs w:val="22"/>
        </w:rPr>
      </w:pPr>
      <w:r w:rsidRPr="001364C4">
        <w:rPr>
          <w:rFonts w:cs="Arial"/>
          <w:szCs w:val="22"/>
        </w:rPr>
        <w:tab/>
        <w:t>Also test your conjecture.</w:t>
      </w:r>
    </w:p>
    <w:p w:rsidR="00A27984" w:rsidRPr="001364C4" w:rsidRDefault="00A27984" w:rsidP="00A27984">
      <w:pPr>
        <w:jc w:val="right"/>
        <w:rPr>
          <w:rFonts w:cs="Arial"/>
          <w:szCs w:val="22"/>
        </w:rPr>
      </w:pPr>
      <w:r w:rsidRPr="001364C4">
        <w:rPr>
          <w:rFonts w:cs="Arial"/>
          <w:szCs w:val="22"/>
        </w:rPr>
        <w:t>[3 marks]</w:t>
      </w:r>
    </w:p>
    <w:p w:rsidR="00A27984" w:rsidRPr="001364C4" w:rsidRDefault="00A27984" w:rsidP="00A27984">
      <w:pPr>
        <w:rPr>
          <w:rFonts w:cs="Arial"/>
          <w:szCs w:val="22"/>
        </w:rPr>
      </w:pPr>
    </w:p>
    <w:p w:rsidR="00A27984" w:rsidRPr="001364C4" w:rsidRDefault="00A27984" w:rsidP="00A27984">
      <w:pPr>
        <w:rPr>
          <w:rFonts w:cs="Arial"/>
          <w:szCs w:val="22"/>
        </w:rPr>
      </w:pP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A27984" w:rsidTr="003F526C">
        <w:tc>
          <w:tcPr>
            <w:tcW w:w="8363" w:type="dxa"/>
            <w:vAlign w:val="center"/>
          </w:tcPr>
          <w:p w:rsidR="00A27984" w:rsidRPr="0086289D" w:rsidRDefault="00A27984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A27984" w:rsidTr="003F526C">
        <w:trPr>
          <w:trHeight w:val="227"/>
        </w:trPr>
        <w:tc>
          <w:tcPr>
            <w:tcW w:w="8363" w:type="dxa"/>
          </w:tcPr>
          <w:p w:rsidR="00897650" w:rsidRPr="004D09F8" w:rsidRDefault="00A27984" w:rsidP="00897650">
            <w:pPr>
              <w:pStyle w:val="BodyText"/>
              <w:ind w:hanging="108"/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 w:rsidR="00897650" w:rsidRPr="004D09F8"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  <w:t>Conjecture :   Area(Image)  =   Area(Object)  x (2.25)</w:t>
            </w:r>
            <w:r w:rsidR="00897650" w:rsidRPr="004D09F8">
              <w:rPr>
                <w:rFonts w:ascii="Arial" w:hAnsi="Arial" w:cs="Arial"/>
                <w:bCs/>
                <w:i w:val="0"/>
                <w:color w:val="000000" w:themeColor="text1"/>
                <w:szCs w:val="22"/>
                <w:vertAlign w:val="superscript"/>
              </w:rPr>
              <w:t>n</w:t>
            </w:r>
          </w:p>
          <w:p w:rsidR="00897650" w:rsidRPr="004D09F8" w:rsidRDefault="00897650" w:rsidP="00897650">
            <w:pPr>
              <w:pStyle w:val="BodyText"/>
              <w:ind w:hanging="108"/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</w:pPr>
            <w:r w:rsidRPr="004D09F8"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  <w:t xml:space="preserve">                                               =   8 (2.25</w:t>
            </w:r>
            <w:r w:rsidRPr="004D09F8">
              <w:rPr>
                <w:rFonts w:ascii="Arial" w:hAnsi="Arial" w:cs="Arial"/>
                <w:bCs/>
                <w:i w:val="0"/>
                <w:color w:val="000000" w:themeColor="text1"/>
                <w:szCs w:val="22"/>
                <w:vertAlign w:val="superscript"/>
              </w:rPr>
              <w:t>n</w:t>
            </w:r>
            <w:r w:rsidRPr="004D09F8"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  <w:t>)</w:t>
            </w:r>
          </w:p>
          <w:p w:rsidR="00897650" w:rsidRPr="004D09F8" w:rsidRDefault="00897650" w:rsidP="00897650">
            <w:pPr>
              <w:pStyle w:val="BodyText"/>
              <w:ind w:hanging="108"/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</w:pPr>
          </w:p>
          <w:p w:rsidR="00897650" w:rsidRPr="004D09F8" w:rsidRDefault="00897650" w:rsidP="00897650">
            <w:pPr>
              <w:pStyle w:val="BodyText"/>
              <w:ind w:hanging="108"/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</w:pPr>
            <w:r w:rsidRPr="004D09F8"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  <w:t xml:space="preserve">   Test :   For n = 1    Area(Image)  =  8 x 2.25   =   18</w:t>
            </w:r>
          </w:p>
          <w:p w:rsidR="00A27984" w:rsidRPr="004D09F8" w:rsidRDefault="00A27984" w:rsidP="00897650">
            <w:pPr>
              <w:pStyle w:val="BodyText"/>
              <w:ind w:hanging="108"/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</w:pPr>
            <w:r w:rsidRPr="004D09F8"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  <w:t xml:space="preserve">                                  </w:t>
            </w:r>
            <w:r w:rsidR="00897650" w:rsidRPr="004D09F8"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  <w:t xml:space="preserve">From diagram Image measures  6 x 3  =  18 square units  </w:t>
            </w:r>
          </w:p>
          <w:p w:rsidR="00897650" w:rsidRPr="003B3317" w:rsidRDefault="00897650" w:rsidP="00897650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 w:rsidRPr="004D09F8"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  <w:t xml:space="preserve">               Hence </w:t>
            </w:r>
            <w:r w:rsidR="001F4473" w:rsidRPr="004D09F8"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  <w:t xml:space="preserve">the </w:t>
            </w:r>
            <w:r w:rsidRPr="004D09F8"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  <w:t>conjecture is correct</w:t>
            </w:r>
            <w:r w:rsidR="001F4473" w:rsidRPr="004D09F8"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  <w:t>.</w:t>
            </w:r>
          </w:p>
        </w:tc>
      </w:tr>
      <w:tr w:rsidR="00A27984" w:rsidTr="003F526C">
        <w:tc>
          <w:tcPr>
            <w:tcW w:w="8363" w:type="dxa"/>
          </w:tcPr>
          <w:p w:rsidR="00A27984" w:rsidRPr="0086289D" w:rsidRDefault="00A27984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A27984" w:rsidTr="003F526C">
        <w:tc>
          <w:tcPr>
            <w:tcW w:w="8363" w:type="dxa"/>
          </w:tcPr>
          <w:p w:rsidR="00A27984" w:rsidRPr="004D09F8" w:rsidRDefault="00A27984" w:rsidP="0073731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 w:rsidR="00A04CCD" w:rsidRPr="004D09F8">
              <w:rPr>
                <w:rFonts w:ascii="Arial" w:hAnsi="Arial" w:cs="Arial"/>
                <w:i w:val="0"/>
                <w:noProof/>
                <w:color w:val="FF0000"/>
              </w:rPr>
              <w:t>Use of determinant to find area ratio</w:t>
            </w:r>
          </w:p>
          <w:p w:rsidR="00A27984" w:rsidRPr="004D09F8" w:rsidRDefault="00A27984" w:rsidP="0073731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 w:rsidR="00A04CCD" w:rsidRPr="004D09F8">
              <w:rPr>
                <w:rFonts w:ascii="Arial" w:hAnsi="Arial" w:cs="Arial"/>
                <w:i w:val="0"/>
                <w:noProof/>
                <w:color w:val="FF0000"/>
              </w:rPr>
              <w:t>Correct conjecture</w:t>
            </w:r>
          </w:p>
          <w:p w:rsidR="00A27984" w:rsidRPr="004559B4" w:rsidRDefault="00A27984" w:rsidP="00A04CCD">
            <w:pPr>
              <w:pStyle w:val="BodyText"/>
              <w:ind w:hanging="108"/>
              <w:rPr>
                <w:rFonts w:ascii="Arial" w:hAnsi="Arial" w:cs="Arial"/>
                <w:i w:val="0"/>
                <w:noProof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</w:t>
            </w:r>
            <w:r w:rsidR="00A04CCD" w:rsidRPr="004D09F8">
              <w:rPr>
                <w:noProof/>
                <w:color w:val="FF0000"/>
              </w:rPr>
              <w:t xml:space="preserve">   </w:t>
            </w:r>
            <w:r w:rsidR="00A04CCD" w:rsidRPr="004D09F8">
              <w:rPr>
                <w:rFonts w:ascii="Arial" w:hAnsi="Arial" w:cs="Arial"/>
                <w:i w:val="0"/>
                <w:noProof/>
                <w:color w:val="FF0000"/>
              </w:rPr>
              <w:t>Test of conjecture using a known result</w:t>
            </w:r>
            <w:r>
              <w:rPr>
                <w:rFonts w:ascii="Arial" w:hAnsi="Arial" w:cs="Arial"/>
                <w:i w:val="0"/>
                <w:noProof/>
              </w:rPr>
              <w:t xml:space="preserve"> </w:t>
            </w:r>
          </w:p>
        </w:tc>
      </w:tr>
    </w:tbl>
    <w:p w:rsidR="00A27984" w:rsidRPr="001364C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Pr="001364C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CA3AAD" w:rsidRDefault="00CA3AAD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CA3AAD" w:rsidRDefault="00CA3AAD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CA3AAD" w:rsidRDefault="00CA3AAD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CA3AAD" w:rsidRDefault="00CA3AAD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7911CF" w:rsidRPr="003151BC" w:rsidRDefault="007911CF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  <w:r w:rsidRPr="003151BC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0</w:t>
      </w:r>
      <w:r w:rsidRPr="003151BC"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3151BC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7</w:t>
      </w:r>
      <w:r w:rsidRPr="003151BC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7911CF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</w:p>
    <w:p w:rsidR="007911CF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Three rival supermarkets compete for customers in the suburb of Innaloo.  Market research surveys show that given a customer shops at a supermarket one week, there is a chance that they will change and shop at another supermarket the next week.  The transition matrix  T  shown below summarises this :</w:t>
      </w:r>
    </w:p>
    <w:p w:rsidR="007911CF" w:rsidRDefault="0066594C" w:rsidP="007911CF">
      <w:pPr>
        <w:pStyle w:val="BodyText"/>
        <w:rPr>
          <w:rFonts w:ascii="Arial" w:hAnsi="Arial" w:cs="Arial"/>
          <w:bCs/>
          <w:i w:val="0"/>
          <w:szCs w:val="22"/>
        </w:rPr>
      </w:pPr>
      <w:r w:rsidRPr="0066594C">
        <w:rPr>
          <w:rFonts w:ascii="Arial" w:hAnsi="Arial" w:cs="Arial"/>
          <w:bCs/>
          <w:i w:val="0"/>
          <w:noProof/>
          <w:szCs w:val="22"/>
          <w:lang w:val="en-US" w:eastAsia="zh-TW"/>
        </w:rPr>
        <w:pict>
          <v:shape id="_x0000_s1823" type="#_x0000_t202" style="position:absolute;margin-left:72.8pt;margin-top:9.65pt;width:91.3pt;height:16.4pt;z-index:251811840;mso-height-percent:200;mso-height-percent:200;mso-width-relative:margin;mso-height-relative:margin" stroked="f">
            <v:fill opacity="0"/>
            <v:textbox style="mso-fit-shape-to-text:t">
              <w:txbxContent>
                <w:p w:rsidR="007911CF" w:rsidRPr="007B789F" w:rsidRDefault="007911CF" w:rsidP="007911CF">
                  <w:pPr>
                    <w:rPr>
                      <w:sz w:val="16"/>
                      <w:szCs w:val="16"/>
                    </w:rPr>
                  </w:pPr>
                  <w:r w:rsidRPr="007B789F">
                    <w:rPr>
                      <w:sz w:val="16"/>
                      <w:szCs w:val="16"/>
                    </w:rPr>
                    <w:t xml:space="preserve">Current Supermarket </w:t>
                  </w:r>
                </w:p>
              </w:txbxContent>
            </v:textbox>
          </v:shape>
        </w:pict>
      </w:r>
    </w:p>
    <w:p w:rsidR="007911CF" w:rsidRDefault="0066594C" w:rsidP="007911CF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noProof/>
          <w:szCs w:val="22"/>
        </w:rPr>
        <w:pict>
          <v:shape id="_x0000_s1826" type="#_x0000_t202" style="position:absolute;margin-left:128.5pt;margin-top:9.05pt;width:21.1pt;height:16.4pt;z-index:251814912;mso-height-percent:200;mso-height-percent:200;mso-width-relative:margin;mso-height-relative:margin" stroked="f">
            <v:fill opacity="0"/>
            <v:textbox style="mso-fit-shape-to-text:t">
              <w:txbxContent>
                <w:p w:rsidR="007911CF" w:rsidRPr="007B789F" w:rsidRDefault="007911CF" w:rsidP="007911CF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C</w:t>
                  </w:r>
                  <w:r w:rsidRPr="007B789F">
                    <w:rPr>
                      <w:sz w:val="16"/>
                      <w:szCs w:val="16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rFonts w:ascii="Arial" w:hAnsi="Arial" w:cs="Arial"/>
          <w:bCs/>
          <w:i w:val="0"/>
          <w:noProof/>
          <w:szCs w:val="22"/>
        </w:rPr>
        <w:pict>
          <v:shape id="_x0000_s1825" type="#_x0000_t202" style="position:absolute;margin-left:105.35pt;margin-top:9.05pt;width:21.1pt;height:16.4pt;z-index:251813888;mso-height-percent:200;mso-height-percent:200;mso-width-relative:margin;mso-height-relative:margin" stroked="f">
            <v:fill opacity="0"/>
            <v:textbox style="mso-fit-shape-to-text:t">
              <w:txbxContent>
                <w:p w:rsidR="007911CF" w:rsidRPr="007B789F" w:rsidRDefault="007911CF" w:rsidP="007911CF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B</w:t>
                  </w:r>
                  <w:r w:rsidRPr="007B789F">
                    <w:rPr>
                      <w:sz w:val="16"/>
                      <w:szCs w:val="16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rFonts w:ascii="Arial" w:hAnsi="Arial" w:cs="Arial"/>
          <w:bCs/>
          <w:i w:val="0"/>
          <w:noProof/>
          <w:szCs w:val="22"/>
        </w:rPr>
        <w:pict>
          <v:shape id="_x0000_s1824" type="#_x0000_t202" style="position:absolute;margin-left:82.2pt;margin-top:9pt;width:21.1pt;height:16.4pt;z-index:251812864;mso-height-percent:200;mso-height-percent:200;mso-width-relative:margin;mso-height-relative:margin" stroked="f">
            <v:fill opacity="0"/>
            <v:textbox style="mso-fit-shape-to-text:t">
              <w:txbxContent>
                <w:p w:rsidR="007911CF" w:rsidRPr="007B789F" w:rsidRDefault="007911CF" w:rsidP="007911CF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A</w:t>
                  </w:r>
                  <w:r w:rsidRPr="007B789F">
                    <w:rPr>
                      <w:sz w:val="16"/>
                      <w:szCs w:val="16"/>
                    </w:rPr>
                    <w:t xml:space="preserve"> </w:t>
                  </w:r>
                </w:p>
              </w:txbxContent>
            </v:textbox>
          </v:shape>
        </w:pict>
      </w:r>
    </w:p>
    <w:p w:rsidR="007911CF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</w:p>
    <w:p w:rsidR="007911CF" w:rsidRDefault="0066594C" w:rsidP="007911CF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noProof/>
          <w:szCs w:val="22"/>
        </w:rPr>
        <w:pict>
          <v:shape id="_x0000_s1827" type="#_x0000_t202" style="position:absolute;margin-left:181.6pt;margin-top:14.8pt;width:84.25pt;height:25.6pt;z-index:251815936;mso-height-percent:200;mso-height-percent:200;mso-width-relative:margin;mso-height-relative:margin" stroked="f">
            <v:fill opacity="0"/>
            <v:textbox style="mso-fit-shape-to-text:t">
              <w:txbxContent>
                <w:p w:rsidR="007911CF" w:rsidRPr="007B789F" w:rsidRDefault="007911CF" w:rsidP="007911CF">
                  <w:pPr>
                    <w:rPr>
                      <w:sz w:val="16"/>
                      <w:szCs w:val="16"/>
                    </w:rPr>
                  </w:pPr>
                  <w:r w:rsidRPr="007B789F">
                    <w:rPr>
                      <w:sz w:val="16"/>
                      <w:szCs w:val="16"/>
                    </w:rPr>
                    <w:t xml:space="preserve">Supermarket </w:t>
                  </w:r>
                  <w:r>
                    <w:rPr>
                      <w:sz w:val="16"/>
                      <w:szCs w:val="16"/>
                    </w:rPr>
                    <w:t>for NEXT week</w:t>
                  </w:r>
                </w:p>
              </w:txbxContent>
            </v:textbox>
          </v:shape>
        </w:pict>
      </w:r>
      <w:r>
        <w:rPr>
          <w:rFonts w:ascii="Arial" w:hAnsi="Arial" w:cs="Arial"/>
          <w:bCs/>
          <w:i w:val="0"/>
          <w:noProof/>
          <w:szCs w:val="22"/>
        </w:rPr>
        <w:pict>
          <v:shape id="_x0000_s1828" type="#_x0000_t202" style="position:absolute;margin-left:160.2pt;margin-top:.85pt;width:21.1pt;height:16.4pt;z-index:251816960;mso-height-percent:200;mso-height-percent:200;mso-width-relative:margin;mso-height-relative:margin" stroked="f">
            <v:fill opacity="0"/>
            <v:textbox style="mso-fit-shape-to-text:t">
              <w:txbxContent>
                <w:p w:rsidR="007911CF" w:rsidRPr="007B789F" w:rsidRDefault="007911CF" w:rsidP="007911CF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A</w:t>
                  </w:r>
                  <w:r w:rsidRPr="007B789F">
                    <w:rPr>
                      <w:sz w:val="16"/>
                      <w:szCs w:val="16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rFonts w:ascii="Arial" w:hAnsi="Arial" w:cs="Arial"/>
          <w:bCs/>
          <w:i w:val="0"/>
          <w:noProof/>
          <w:szCs w:val="22"/>
        </w:rPr>
        <w:pict>
          <v:shape id="_x0000_s1829" type="#_x0000_t202" style="position:absolute;margin-left:160.5pt;margin-top:19.4pt;width:21.1pt;height:16.4pt;z-index:251817984;mso-height-percent:200;mso-height-percent:200;mso-width-relative:margin;mso-height-relative:margin" stroked="f">
            <v:fill opacity="0"/>
            <v:textbox style="mso-fit-shape-to-text:t">
              <w:txbxContent>
                <w:p w:rsidR="007911CF" w:rsidRPr="007B789F" w:rsidRDefault="007911CF" w:rsidP="007911CF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B</w:t>
                  </w:r>
                  <w:r w:rsidRPr="007B789F">
                    <w:rPr>
                      <w:sz w:val="16"/>
                      <w:szCs w:val="16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rFonts w:ascii="Arial" w:hAnsi="Arial" w:cs="Arial"/>
          <w:bCs/>
          <w:i w:val="0"/>
          <w:noProof/>
          <w:szCs w:val="22"/>
        </w:rPr>
        <w:pict>
          <v:shape id="_x0000_s1830" type="#_x0000_t202" style="position:absolute;margin-left:160.5pt;margin-top:36.9pt;width:21.1pt;height:16.4pt;z-index:251819008;mso-height-percent:200;mso-height-percent:200;mso-width-relative:margin;mso-height-relative:margin" stroked="f">
            <v:fill opacity="0"/>
            <v:textbox style="mso-fit-shape-to-text:t">
              <w:txbxContent>
                <w:p w:rsidR="007911CF" w:rsidRPr="007B789F" w:rsidRDefault="007911CF" w:rsidP="007911CF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C</w:t>
                  </w:r>
                  <w:r w:rsidRPr="007B789F">
                    <w:rPr>
                      <w:sz w:val="16"/>
                      <w:szCs w:val="16"/>
                    </w:rPr>
                    <w:t xml:space="preserve"> </w:t>
                  </w:r>
                </w:p>
              </w:txbxContent>
            </v:textbox>
          </v:shape>
        </w:pict>
      </w:r>
      <w:r w:rsidR="007911CF">
        <w:rPr>
          <w:rFonts w:ascii="Arial" w:hAnsi="Arial" w:cs="Arial"/>
          <w:bCs/>
          <w:i w:val="0"/>
          <w:szCs w:val="22"/>
        </w:rPr>
        <w:tab/>
        <w:t xml:space="preserve">T    =     </w:t>
      </w:r>
      <w:r w:rsidR="007911CF" w:rsidRPr="007B789F">
        <w:rPr>
          <w:position w:val="-50"/>
        </w:rPr>
        <w:object w:dxaOrig="1640" w:dyaOrig="1120">
          <v:shape id="_x0000_i1035" type="#_x0000_t75" style="width:81.75pt;height:55.5pt" o:ole="">
            <v:imagedata r:id="rId45" o:title=""/>
          </v:shape>
          <o:OLEObject Type="Embed" ProgID="Equation.DSMT4" ShapeID="_x0000_i1035" DrawAspect="Content" ObjectID="_1346661106" r:id="rId46"/>
        </w:object>
      </w:r>
    </w:p>
    <w:p w:rsidR="007911CF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</w:p>
    <w:p w:rsidR="007911CF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</w:p>
    <w:p w:rsidR="007911CF" w:rsidRDefault="007911CF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  <w:t>Explain in words what element  t</w:t>
      </w:r>
      <w:r w:rsidRPr="00A42F2E">
        <w:rPr>
          <w:rFonts w:ascii="Arial" w:hAnsi="Arial" w:cs="Arial"/>
          <w:bCs/>
          <w:i w:val="0"/>
          <w:szCs w:val="22"/>
          <w:vertAlign w:val="subscript"/>
        </w:rPr>
        <w:t>23</w:t>
      </w:r>
      <w:r>
        <w:rPr>
          <w:rFonts w:ascii="Arial" w:hAnsi="Arial" w:cs="Arial"/>
          <w:bCs/>
          <w:i w:val="0"/>
          <w:szCs w:val="22"/>
        </w:rPr>
        <w:t xml:space="preserve">  </w:t>
      </w:r>
      <w:r w:rsidR="00451FF4">
        <w:rPr>
          <w:rFonts w:ascii="Arial" w:hAnsi="Arial" w:cs="Arial"/>
          <w:bCs/>
          <w:i w:val="0"/>
          <w:szCs w:val="22"/>
        </w:rPr>
        <w:t xml:space="preserve">of matrix  T </w:t>
      </w:r>
      <w:r>
        <w:rPr>
          <w:rFonts w:ascii="Arial" w:hAnsi="Arial" w:cs="Arial"/>
          <w:bCs/>
          <w:i w:val="0"/>
          <w:szCs w:val="22"/>
        </w:rPr>
        <w:t>represents.</w:t>
      </w: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1 mark]</w:t>
      </w: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7911CF" w:rsidTr="009662E2">
        <w:tc>
          <w:tcPr>
            <w:tcW w:w="8363" w:type="dxa"/>
            <w:vAlign w:val="center"/>
          </w:tcPr>
          <w:p w:rsidR="007911CF" w:rsidRPr="0086289D" w:rsidRDefault="007911CF" w:rsidP="009662E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7911CF" w:rsidTr="009662E2">
        <w:trPr>
          <w:trHeight w:val="227"/>
        </w:trPr>
        <w:tc>
          <w:tcPr>
            <w:tcW w:w="8363" w:type="dxa"/>
          </w:tcPr>
          <w:p w:rsidR="007911CF" w:rsidRPr="00D50C7E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t</w:t>
            </w:r>
            <w:r w:rsidRPr="003E6DDA">
              <w:rPr>
                <w:rFonts w:ascii="Arial" w:hAnsi="Arial" w:cs="Arial"/>
                <w:bCs/>
                <w:i w:val="0"/>
                <w:szCs w:val="22"/>
                <w:vertAlign w:val="subscript"/>
              </w:rPr>
              <w:t>23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is the probability that given a customer shops at supermarket C they will be shopping at supermarket  B  next week.</w:t>
            </w:r>
          </w:p>
        </w:tc>
      </w:tr>
      <w:tr w:rsidR="007911CF" w:rsidTr="009662E2">
        <w:tc>
          <w:tcPr>
            <w:tcW w:w="8363" w:type="dxa"/>
          </w:tcPr>
          <w:p w:rsidR="007911CF" w:rsidRPr="0086289D" w:rsidRDefault="007911CF" w:rsidP="009662E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7911CF" w:rsidTr="009662E2">
        <w:tc>
          <w:tcPr>
            <w:tcW w:w="8363" w:type="dxa"/>
          </w:tcPr>
          <w:p w:rsidR="007911CF" w:rsidRPr="00D50C7E" w:rsidRDefault="007911CF" w:rsidP="009662E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Correct description (given shopping at C then shop at B next week)</w:t>
            </w:r>
          </w:p>
        </w:tc>
      </w:tr>
    </w:tbl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7911CF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 xml:space="preserve">Given that a customer is shopping at supermarket  B  this week, give the probabilities </w:t>
      </w:r>
      <w:r>
        <w:rPr>
          <w:rFonts w:ascii="Arial" w:hAnsi="Arial" w:cs="Arial"/>
          <w:bCs/>
          <w:i w:val="0"/>
          <w:szCs w:val="22"/>
        </w:rPr>
        <w:tab/>
        <w:t>that the customer will be shopping at each of A, B or C  in 2 weeks time.</w:t>
      </w: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7911CF" w:rsidTr="009662E2">
        <w:tc>
          <w:tcPr>
            <w:tcW w:w="8363" w:type="dxa"/>
            <w:vAlign w:val="center"/>
          </w:tcPr>
          <w:p w:rsidR="007911CF" w:rsidRPr="0086289D" w:rsidRDefault="007911CF" w:rsidP="009662E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7911CF" w:rsidTr="009662E2">
        <w:trPr>
          <w:trHeight w:val="227"/>
        </w:trPr>
        <w:tc>
          <w:tcPr>
            <w:tcW w:w="8363" w:type="dxa"/>
          </w:tcPr>
          <w:p w:rsidR="007911CF" w:rsidRDefault="007911CF" w:rsidP="009662E2">
            <w:pPr>
              <w:pStyle w:val="BodyText"/>
              <w:ind w:hanging="108"/>
              <w:rPr>
                <w:position w:val="-50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Require matrix  T</w:t>
            </w:r>
            <w:r w:rsidRPr="00940453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=   </w:t>
            </w:r>
            <w:r w:rsidRPr="00BC2A02">
              <w:rPr>
                <w:position w:val="-48"/>
              </w:rPr>
              <w:object w:dxaOrig="1840" w:dyaOrig="1080">
                <v:shape id="_x0000_i1036" type="#_x0000_t75" style="width:91.5pt;height:53.25pt" o:ole="">
                  <v:imagedata r:id="rId47" o:title=""/>
                </v:shape>
                <o:OLEObject Type="Embed" ProgID="Equation.DSMT4" ShapeID="_x0000_i1036" DrawAspect="Content" ObjectID="_1346661107" r:id="rId48"/>
              </w:object>
            </w:r>
          </w:p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noProof/>
                <w:szCs w:val="22"/>
              </w:rPr>
              <w:drawing>
                <wp:anchor distT="0" distB="0" distL="114300" distR="114300" simplePos="0" relativeHeight="251820032" behindDoc="0" locked="0" layoutInCell="1" allowOverlap="1">
                  <wp:simplePos x="0" y="0"/>
                  <wp:positionH relativeFrom="column">
                    <wp:posOffset>3395345</wp:posOffset>
                  </wp:positionH>
                  <wp:positionV relativeFrom="paragraph">
                    <wp:posOffset>-628650</wp:posOffset>
                  </wp:positionV>
                  <wp:extent cx="1571625" cy="2333625"/>
                  <wp:effectExtent l="19050" t="0" r="9525" b="0"/>
                  <wp:wrapSquare wrapText="bothSides"/>
                  <wp:docPr id="10" name="Picture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2333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So given a customer is shopping at B (column 2), </w:t>
            </w:r>
          </w:p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Then the probabilities of :</w:t>
            </w:r>
          </w:p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Shopping at A  =  0.28</w:t>
            </w:r>
          </w:p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Shopping at B  =  0.42</w:t>
            </w:r>
          </w:p>
          <w:p w:rsidR="007911CF" w:rsidRPr="00D50C7E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Shopping at C  =  0.3</w:t>
            </w:r>
          </w:p>
        </w:tc>
      </w:tr>
      <w:tr w:rsidR="007911CF" w:rsidTr="009662E2">
        <w:tc>
          <w:tcPr>
            <w:tcW w:w="8363" w:type="dxa"/>
          </w:tcPr>
          <w:p w:rsidR="007911CF" w:rsidRPr="0086289D" w:rsidRDefault="007911CF" w:rsidP="009662E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7911CF" w:rsidTr="009662E2">
        <w:tc>
          <w:tcPr>
            <w:tcW w:w="8363" w:type="dxa"/>
          </w:tcPr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Recognises that second column of  T</w:t>
            </w:r>
            <w:r w:rsidRPr="000B5ED2">
              <w:rPr>
                <w:rFonts w:ascii="Arial" w:hAnsi="Arial" w:cs="Arial"/>
                <w:i w:val="0"/>
                <w:noProof/>
                <w:color w:val="FF0000"/>
                <w:vertAlign w:val="superscript"/>
              </w:rPr>
              <w:t>2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  is required</w:t>
            </w:r>
          </w:p>
          <w:p w:rsidR="007911CF" w:rsidRPr="00D50C7E" w:rsidRDefault="007911CF" w:rsidP="009662E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Correct probabilities given (all 3)</w:t>
            </w:r>
          </w:p>
        </w:tc>
      </w:tr>
    </w:tbl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7911CF" w:rsidRPr="003151BC" w:rsidRDefault="007911CF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  <w:r w:rsidRPr="003151BC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0</w:t>
      </w:r>
      <w:r w:rsidRPr="003151BC"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3151BC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7</w:t>
      </w:r>
      <w:r w:rsidRPr="003151BC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7911CF" w:rsidRPr="007D64AA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c)</w:t>
      </w:r>
      <w:r>
        <w:rPr>
          <w:rFonts w:ascii="Arial" w:hAnsi="Arial" w:cs="Arial"/>
          <w:bCs/>
          <w:i w:val="0"/>
          <w:szCs w:val="22"/>
        </w:rPr>
        <w:tab/>
        <w:t xml:space="preserve">If there are currently 40% shopping at supermarket A, 30% at B and 30% at C, give </w:t>
      </w:r>
      <w:r>
        <w:rPr>
          <w:rFonts w:ascii="Arial" w:hAnsi="Arial" w:cs="Arial"/>
          <w:bCs/>
          <w:i w:val="0"/>
          <w:szCs w:val="22"/>
        </w:rPr>
        <w:tab/>
        <w:t>the proportions shopping at each supermarket in 4 weeks time.</w:t>
      </w: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A42F2E">
        <w:rPr>
          <w:rFonts w:ascii="Arial" w:hAnsi="Arial" w:cs="Arial"/>
          <w:bCs/>
          <w:i w:val="0"/>
          <w:szCs w:val="22"/>
        </w:rPr>
        <w:t>[2 marks]</w:t>
      </w: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7911CF" w:rsidTr="009662E2">
        <w:tc>
          <w:tcPr>
            <w:tcW w:w="8363" w:type="dxa"/>
            <w:vAlign w:val="center"/>
          </w:tcPr>
          <w:p w:rsidR="007911CF" w:rsidRPr="0086289D" w:rsidRDefault="007911CF" w:rsidP="009662E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7911CF" w:rsidTr="009662E2">
        <w:trPr>
          <w:trHeight w:val="227"/>
        </w:trPr>
        <w:tc>
          <w:tcPr>
            <w:tcW w:w="8363" w:type="dxa"/>
          </w:tcPr>
          <w:p w:rsidR="007911CF" w:rsidRDefault="007911CF" w:rsidP="009662E2">
            <w:pPr>
              <w:pStyle w:val="BodyText"/>
              <w:ind w:hanging="108"/>
              <w:rPr>
                <w:position w:val="-50"/>
              </w:rPr>
            </w:pPr>
            <w:r>
              <w:rPr>
                <w:rFonts w:ascii="Arial" w:hAnsi="Arial" w:cs="Arial"/>
                <w:bCs/>
                <w:i w:val="0"/>
                <w:noProof/>
                <w:szCs w:val="22"/>
              </w:rPr>
              <w:drawing>
                <wp:anchor distT="0" distB="0" distL="114300" distR="114300" simplePos="0" relativeHeight="251821056" behindDoc="0" locked="0" layoutInCell="1" allowOverlap="1">
                  <wp:simplePos x="0" y="0"/>
                  <wp:positionH relativeFrom="column">
                    <wp:posOffset>3490595</wp:posOffset>
                  </wp:positionH>
                  <wp:positionV relativeFrom="paragraph">
                    <wp:posOffset>41275</wp:posOffset>
                  </wp:positionV>
                  <wp:extent cx="1571625" cy="2333625"/>
                  <wp:effectExtent l="19050" t="0" r="9525" b="0"/>
                  <wp:wrapSquare wrapText="bothSides"/>
                  <wp:docPr id="11" name="Picture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2333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Require matrix  T</w:t>
            </w:r>
            <w:r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4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 w:rsidRPr="00BC2A02">
              <w:rPr>
                <w:position w:val="-48"/>
              </w:rPr>
              <w:object w:dxaOrig="660" w:dyaOrig="1080">
                <v:shape id="_x0000_i1037" type="#_x0000_t75" style="width:33pt;height:53.25pt" o:ole="">
                  <v:imagedata r:id="rId51" o:title=""/>
                </v:shape>
                <o:OLEObject Type="Embed" ProgID="Equation.DSMT4" ShapeID="_x0000_i1037" DrawAspect="Content" ObjectID="_1346661108" r:id="rId52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=   </w:t>
            </w:r>
            <w:r w:rsidRPr="00BC2A02">
              <w:rPr>
                <w:position w:val="-48"/>
              </w:rPr>
              <w:object w:dxaOrig="1160" w:dyaOrig="1080">
                <v:shape id="_x0000_i1038" type="#_x0000_t75" style="width:57.75pt;height:53.25pt" o:ole="">
                  <v:imagedata r:id="rId53" o:title=""/>
                </v:shape>
                <o:OLEObject Type="Embed" ProgID="Equation.DSMT4" ShapeID="_x0000_i1038" DrawAspect="Content" ObjectID="_1346661109" r:id="rId54"/>
              </w:object>
            </w:r>
          </w:p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So in 4 weeks time, there are approx. : </w:t>
            </w:r>
          </w:p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33.1% shopping at A</w:t>
            </w:r>
          </w:p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27.2% shopping at B</w:t>
            </w:r>
          </w:p>
          <w:p w:rsidR="007911CF" w:rsidRPr="00D50C7E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40.0% shopping at C.</w:t>
            </w:r>
          </w:p>
        </w:tc>
      </w:tr>
      <w:tr w:rsidR="007911CF" w:rsidTr="009662E2">
        <w:tc>
          <w:tcPr>
            <w:tcW w:w="8363" w:type="dxa"/>
          </w:tcPr>
          <w:p w:rsidR="007911CF" w:rsidRPr="0086289D" w:rsidRDefault="007911CF" w:rsidP="009662E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7911CF" w:rsidTr="009662E2">
        <w:tc>
          <w:tcPr>
            <w:tcW w:w="8363" w:type="dxa"/>
          </w:tcPr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Recognises that T</w:t>
            </w:r>
            <w:r>
              <w:rPr>
                <w:rFonts w:ascii="Arial" w:hAnsi="Arial" w:cs="Arial"/>
                <w:i w:val="0"/>
                <w:noProof/>
                <w:color w:val="FF0000"/>
                <w:vertAlign w:val="superscript"/>
              </w:rPr>
              <w:t>4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 x P(0) is required</w:t>
            </w:r>
          </w:p>
          <w:p w:rsidR="007911CF" w:rsidRPr="00D50C7E" w:rsidRDefault="007911CF" w:rsidP="009662E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Correct percentages (or probabilities)</w:t>
            </w:r>
          </w:p>
        </w:tc>
      </w:tr>
    </w:tbl>
    <w:p w:rsidR="007911CF" w:rsidRDefault="007911CF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7911CF" w:rsidRDefault="007911CF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7911CF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  <w:r w:rsidRPr="007631DE">
        <w:rPr>
          <w:rFonts w:ascii="Arial" w:hAnsi="Arial" w:cs="Arial"/>
          <w:bCs/>
          <w:i w:val="0"/>
          <w:szCs w:val="22"/>
        </w:rPr>
        <w:t>(d)</w:t>
      </w:r>
      <w:r w:rsidRPr="007631DE"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 xml:space="preserve">Determine the long run proportions of customers shopping at each of the </w:t>
      </w:r>
      <w:r>
        <w:rPr>
          <w:rFonts w:ascii="Arial" w:hAnsi="Arial" w:cs="Arial"/>
          <w:bCs/>
          <w:i w:val="0"/>
          <w:szCs w:val="22"/>
        </w:rPr>
        <w:tab/>
        <w:t xml:space="preserve">supermarkets </w:t>
      </w:r>
      <w:r>
        <w:rPr>
          <w:rFonts w:ascii="Arial" w:hAnsi="Arial" w:cs="Arial"/>
          <w:bCs/>
          <w:i w:val="0"/>
          <w:szCs w:val="22"/>
        </w:rPr>
        <w:tab/>
        <w:t>A, B and C.</w:t>
      </w:r>
    </w:p>
    <w:p w:rsidR="007911CF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</w:p>
    <w:p w:rsidR="007911CF" w:rsidRPr="007631DE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p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7911CF" w:rsidTr="009662E2">
        <w:tc>
          <w:tcPr>
            <w:tcW w:w="8363" w:type="dxa"/>
            <w:vAlign w:val="center"/>
          </w:tcPr>
          <w:p w:rsidR="007911CF" w:rsidRPr="0086289D" w:rsidRDefault="007911CF" w:rsidP="009662E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7911CF" w:rsidTr="009662E2">
        <w:trPr>
          <w:trHeight w:val="227"/>
        </w:trPr>
        <w:tc>
          <w:tcPr>
            <w:tcW w:w="8363" w:type="dxa"/>
          </w:tcPr>
          <w:p w:rsidR="007911CF" w:rsidRDefault="007911CF" w:rsidP="009662E2">
            <w:pPr>
              <w:pStyle w:val="BodyText"/>
              <w:ind w:hanging="108"/>
              <w:rPr>
                <w:position w:val="-50"/>
              </w:rPr>
            </w:pPr>
            <w:r>
              <w:rPr>
                <w:rFonts w:ascii="Arial" w:hAnsi="Arial" w:cs="Arial"/>
                <w:bCs/>
                <w:i w:val="0"/>
                <w:noProof/>
                <w:szCs w:val="22"/>
              </w:rPr>
              <w:drawing>
                <wp:anchor distT="0" distB="0" distL="114300" distR="114300" simplePos="0" relativeHeight="251822080" behindDoc="0" locked="0" layoutInCell="1" allowOverlap="1">
                  <wp:simplePos x="0" y="0"/>
                  <wp:positionH relativeFrom="column">
                    <wp:posOffset>3490595</wp:posOffset>
                  </wp:positionH>
                  <wp:positionV relativeFrom="paragraph">
                    <wp:posOffset>67945</wp:posOffset>
                  </wp:positionV>
                  <wp:extent cx="1571625" cy="2333625"/>
                  <wp:effectExtent l="19050" t="0" r="9525" b="0"/>
                  <wp:wrapSquare wrapText="bothSides"/>
                  <wp:docPr id="12" name="Picture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2333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Consider  T</w:t>
            </w:r>
            <w:r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n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x </w:t>
            </w:r>
            <w:r w:rsidRPr="00BC2A02">
              <w:rPr>
                <w:position w:val="-48"/>
              </w:rPr>
              <w:object w:dxaOrig="660" w:dyaOrig="1080">
                <v:shape id="_x0000_i1039" type="#_x0000_t75" style="width:33pt;height:53.25pt" o:ole="">
                  <v:imagedata r:id="rId51" o:title=""/>
                </v:shape>
                <o:OLEObject Type="Embed" ProgID="Equation.DSMT4" ShapeID="_x0000_i1039" DrawAspect="Content" ObjectID="_1346661110" r:id="rId56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as  n gets large  </w:t>
            </w:r>
          </w:p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Hence in the long run there will be approx.</w:t>
            </w:r>
          </w:p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31.6% shopping at A</w:t>
            </w:r>
          </w:p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26.3% shopping at B</w:t>
            </w:r>
          </w:p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42.1% shopping at C.</w:t>
            </w:r>
          </w:p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OR   solve for  P (3 x 1 matrix) such that  </w:t>
            </w:r>
          </w:p>
          <w:p w:rsidR="007911CF" w:rsidRPr="00D50C7E" w:rsidRDefault="007911CF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T x  P  =  P</w:t>
            </w:r>
          </w:p>
        </w:tc>
      </w:tr>
      <w:tr w:rsidR="007911CF" w:rsidTr="009662E2">
        <w:tc>
          <w:tcPr>
            <w:tcW w:w="8363" w:type="dxa"/>
          </w:tcPr>
          <w:p w:rsidR="007911CF" w:rsidRPr="0086289D" w:rsidRDefault="007911CF" w:rsidP="009662E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7911CF" w:rsidTr="009662E2">
        <w:tc>
          <w:tcPr>
            <w:tcW w:w="8363" w:type="dxa"/>
          </w:tcPr>
          <w:p w:rsidR="007911CF" w:rsidRDefault="007911CF" w:rsidP="009662E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Consider behaviour as n is large  OR  the matrix  P  that is unchanged by  T</w:t>
            </w:r>
          </w:p>
          <w:p w:rsidR="007911CF" w:rsidRPr="00D50C7E" w:rsidRDefault="007911CF" w:rsidP="009662E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Correct percentages (or probabilities)</w:t>
            </w:r>
          </w:p>
        </w:tc>
      </w:tr>
    </w:tbl>
    <w:p w:rsidR="007911CF" w:rsidRDefault="007911CF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7911CF" w:rsidRDefault="007911CF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7911CF" w:rsidRDefault="007911CF" w:rsidP="007911CF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1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11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436DCB" w:rsidP="00A27984">
      <w:pPr>
        <w:pStyle w:val="BodyText"/>
        <w:rPr>
          <w:rFonts w:ascii="Arial" w:hAnsi="Arial" w:cs="Arial"/>
          <w:i w:val="0"/>
        </w:rPr>
      </w:pPr>
      <w:r>
        <w:rPr>
          <w:rFonts w:ascii="Arial" w:hAnsi="Arial" w:cs="Arial"/>
          <w:i w:val="0"/>
        </w:rPr>
        <w:t>The end of a solid triangular prism is sawn off so that its top face</w:t>
      </w:r>
      <w:r w:rsidR="0027500B">
        <w:rPr>
          <w:rFonts w:ascii="Arial" w:hAnsi="Arial" w:cs="Arial"/>
          <w:i w:val="0"/>
        </w:rPr>
        <w:t xml:space="preserve"> ∆ DEF </w:t>
      </w:r>
      <w:r w:rsidR="00A27984">
        <w:rPr>
          <w:rFonts w:ascii="Arial" w:hAnsi="Arial" w:cs="Arial"/>
          <w:i w:val="0"/>
        </w:rPr>
        <w:t xml:space="preserve">is NOT parallel to the bottom face  ∆ ABC.   Point  O  is the origin and </w:t>
      </w:r>
      <w:r w:rsidR="00A27984">
        <w:rPr>
          <w:rFonts w:ascii="Arial" w:hAnsi="Arial" w:cs="Arial"/>
          <w:b/>
          <w:i w:val="0"/>
        </w:rPr>
        <w:t>i</w:t>
      </w:r>
      <w:r w:rsidR="00A27984">
        <w:rPr>
          <w:rFonts w:ascii="Arial" w:hAnsi="Arial" w:cs="Arial"/>
          <w:i w:val="0"/>
        </w:rPr>
        <w:t xml:space="preserve">, </w:t>
      </w:r>
      <w:r w:rsidR="00A27984">
        <w:rPr>
          <w:rFonts w:ascii="Arial" w:hAnsi="Arial" w:cs="Arial"/>
          <w:b/>
          <w:i w:val="0"/>
        </w:rPr>
        <w:t>j</w:t>
      </w:r>
      <w:r w:rsidR="00A27984">
        <w:rPr>
          <w:rFonts w:ascii="Arial" w:hAnsi="Arial" w:cs="Arial"/>
          <w:i w:val="0"/>
        </w:rPr>
        <w:t xml:space="preserve"> and </w:t>
      </w:r>
      <w:r w:rsidR="00A27984">
        <w:rPr>
          <w:rFonts w:ascii="Arial" w:hAnsi="Arial" w:cs="Arial"/>
          <w:b/>
          <w:i w:val="0"/>
        </w:rPr>
        <w:t>k</w:t>
      </w:r>
      <w:r w:rsidR="00A27984">
        <w:rPr>
          <w:rFonts w:ascii="Arial" w:hAnsi="Arial" w:cs="Arial"/>
          <w:i w:val="0"/>
        </w:rPr>
        <w:t xml:space="preserve"> are unit vectors in the direction of the positive </w:t>
      </w:r>
      <w:r w:rsidR="00A27984" w:rsidRPr="00C44D07">
        <w:rPr>
          <w:rFonts w:ascii="Arial" w:hAnsi="Arial" w:cs="Arial"/>
          <w:i w:val="0"/>
        </w:rPr>
        <w:t>x</w:t>
      </w:r>
      <w:r w:rsidR="00A27984">
        <w:rPr>
          <w:rFonts w:ascii="Arial" w:hAnsi="Arial" w:cs="Arial"/>
          <w:i w:val="0"/>
        </w:rPr>
        <w:t>, positive y and positive z directions respectively.</w:t>
      </w: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i w:val="0"/>
        </w:rPr>
      </w:pPr>
    </w:p>
    <w:p w:rsidR="00A27984" w:rsidRDefault="0066594C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i w:val="0"/>
        </w:rPr>
      </w:pPr>
      <w:r>
        <w:rPr>
          <w:rFonts w:ascii="Arial" w:hAnsi="Arial" w:cs="Arial"/>
          <w:i w:val="0"/>
          <w:noProof/>
        </w:rPr>
        <w:pict>
          <v:group id="_x0000_s1682" style="position:absolute;left:0;text-align:left;margin-left:24.3pt;margin-top:1.95pt;width:313.05pt;height:217.2pt;z-index:251766784" coordorigin="3249,3036" coordsize="6261,4344">
            <v:shape id="_x0000_s1683" type="#_x0000_t202" style="position:absolute;left:4796;top:5728;width:655;height:374;mso-height-percent:200;mso-height-percent:200;mso-width-relative:margin;mso-height-relative:margin" stroked="f">
              <v:fill opacity="0"/>
              <v:textbox style="mso-fit-shape-to-text:t">
                <w:txbxContent>
                  <w:p w:rsidR="00E621F6" w:rsidRPr="00DB1118" w:rsidRDefault="00E621F6" w:rsidP="00A27984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</w:t>
                    </w:r>
                  </w:p>
                </w:txbxContent>
              </v:textbox>
            </v:shape>
            <v:group id="_x0000_s1684" style="position:absolute;left:3249;top:3036;width:6261;height:4344" coordorigin="2100,3036" coordsize="6261,4344">
              <v:group id="_x0000_s1685" style="position:absolute;left:2512;top:3105;width:5634;height:3995" coordorigin="2655,3105" coordsize="5634,3995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686" type="#_x0000_t32" style="position:absolute;left:4132;top:3105;width:13;height:2880;flip:y" o:connectortype="straight">
                  <v:stroke endarrow="block"/>
                </v:shape>
                <v:shape id="_x0000_s1687" type="#_x0000_t32" style="position:absolute;left:4132;top:5985;width:4157;height:0" o:connectortype="straight">
                  <v:stroke endarrow="block"/>
                </v:shape>
                <v:shape id="_x0000_s1688" type="#_x0000_t32" style="position:absolute;left:2655;top:5985;width:1477;height:1115;flip:x" o:connectortype="straight">
                  <v:stroke endarrow="block"/>
                </v:shape>
                <v:shape id="_x0000_s1689" type="#_x0000_t32" style="position:absolute;left:6023;top:3944;width:1;height:2492" o:connectortype="straight"/>
                <v:shape id="_x0000_s1690" type="#_x0000_t32" style="position:absolute;left:3294;top:4846;width:1;height:1756" o:connectortype="straight"/>
                <v:shape id="_x0000_s1691" type="#_x0000_t32" style="position:absolute;left:4809;top:6126;width:0;height:905" o:connectortype="straight"/>
                <v:group id="_x0000_s1692" style="position:absolute;left:3287;top:3959;width:2730;height:2182" coordorigin="3294,3944" coordsize="2730,2182">
                  <v:shape id="_x0000_s1693" type="#_x0000_t32" style="position:absolute;left:3294;top:4846;width:1515;height:1280" o:connectortype="straight" strokeweight="1.5pt"/>
                  <v:shape id="_x0000_s1694" type="#_x0000_t32" style="position:absolute;left:3294;top:3944;width:2730;height:902;flip:y" o:connectortype="straight" strokeweight="1.5pt"/>
                  <v:shape id="_x0000_s1695" type="#_x0000_t32" style="position:absolute;left:4809;top:3944;width:1214;height:2182;flip:y" o:connectortype="straight" strokeweight="1.5pt"/>
                </v:group>
                <v:shape id="_x0000_s1696" type="#_x0000_t32" style="position:absolute;left:3294;top:6602;width:1508;height:429" o:connectortype="straight"/>
                <v:shape id="_x0000_s1697" type="#_x0000_t32" style="position:absolute;left:3294;top:6436;width:2722;height:166;flip:y" o:connectortype="straight">
                  <v:stroke dashstyle="dash"/>
                </v:shape>
                <v:shape id="_x0000_s1698" type="#_x0000_t32" style="position:absolute;left:4809;top:6436;width:1215;height:595;flip:y" o:connectortype="straight"/>
              </v:group>
              <v:shape id="_x0000_s1699" type="#_x0000_t202" style="position:absolute;left:5778;top:6346;width:1301;height:374;mso-height-percent:200;mso-height-percent:200;mso-width-relative:margin;mso-height-relative:margin" stroked="f">
                <v:fill opacity="0"/>
                <v:textbox style="mso-fit-shape-to-text:t">
                  <w:txbxContent>
                    <w:p w:rsidR="00E621F6" w:rsidRPr="00DB1118" w:rsidRDefault="00E621F6" w:rsidP="00A27984">
                      <w:pPr>
                        <w:rPr>
                          <w:sz w:val="20"/>
                        </w:rPr>
                      </w:pPr>
                      <w:r w:rsidRPr="00DB1118">
                        <w:rPr>
                          <w:sz w:val="20"/>
                        </w:rPr>
                        <w:t>C  (2,8,</w:t>
                      </w:r>
                      <w:r>
                        <w:rPr>
                          <w:sz w:val="20"/>
                        </w:rPr>
                        <w:t>0</w:t>
                      </w:r>
                      <w:r w:rsidRPr="00DB1118">
                        <w:rPr>
                          <w:sz w:val="20"/>
                        </w:rPr>
                        <w:t>)</w:t>
                      </w:r>
                    </w:p>
                  </w:txbxContent>
                </v:textbox>
              </v:shape>
              <v:shape id="_x0000_s1700" type="#_x0000_t202" style="position:absolute;left:4500;top:7006;width:1301;height:374;mso-height-percent:200;mso-height-percent:200;mso-width-relative:margin;mso-height-relative:margin" stroked="f">
                <v:fill opacity="0"/>
                <v:textbox style="mso-fit-shape-to-text:t">
                  <w:txbxContent>
                    <w:p w:rsidR="00E621F6" w:rsidRPr="00DB1118" w:rsidRDefault="00E621F6" w:rsidP="00A27984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B</w:t>
                      </w:r>
                      <w:r w:rsidRPr="00DB1118">
                        <w:rPr>
                          <w:sz w:val="20"/>
                        </w:rPr>
                        <w:t xml:space="preserve">  (</w:t>
                      </w:r>
                      <w:r>
                        <w:rPr>
                          <w:sz w:val="20"/>
                        </w:rPr>
                        <w:t>6</w:t>
                      </w:r>
                      <w:r w:rsidRPr="00DB1118">
                        <w:rPr>
                          <w:sz w:val="20"/>
                        </w:rPr>
                        <w:t>,</w:t>
                      </w:r>
                      <w:r>
                        <w:rPr>
                          <w:sz w:val="20"/>
                        </w:rPr>
                        <w:t>6</w:t>
                      </w:r>
                      <w:r w:rsidRPr="00DB1118">
                        <w:rPr>
                          <w:sz w:val="20"/>
                        </w:rPr>
                        <w:t>,</w:t>
                      </w:r>
                      <w:r>
                        <w:rPr>
                          <w:sz w:val="20"/>
                        </w:rPr>
                        <w:t>0</w:t>
                      </w:r>
                      <w:r w:rsidRPr="00DB1118">
                        <w:rPr>
                          <w:sz w:val="20"/>
                        </w:rPr>
                        <w:t>)</w:t>
                      </w:r>
                    </w:p>
                  </w:txbxContent>
                </v:textbox>
              </v:shape>
              <v:shape id="_x0000_s1701" type="#_x0000_t202" style="position:absolute;left:2174;top:6346;width:1149;height:374;mso-height-percent:200;mso-height-percent:200;mso-width-relative:margin;mso-height-relative:margin" stroked="f">
                <v:fill opacity="0"/>
                <v:textbox style="mso-fit-shape-to-text:t">
                  <w:txbxContent>
                    <w:p w:rsidR="00E621F6" w:rsidRPr="00DB1118" w:rsidRDefault="00E621F6" w:rsidP="00A27984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(4,0,0) A</w:t>
                      </w:r>
                    </w:p>
                  </w:txbxContent>
                </v:textbox>
              </v:shape>
              <v:shape id="_x0000_s1702" type="#_x0000_t202" style="position:absolute;left:2100;top:4570;width:1149;height:374;mso-height-percent:200;mso-height-percent:200;mso-width-relative:margin;mso-height-relative:margin" stroked="f">
                <v:fill opacity="0"/>
                <v:textbox style="mso-fit-shape-to-text:t">
                  <w:txbxContent>
                    <w:p w:rsidR="00E621F6" w:rsidRPr="00DB1118" w:rsidRDefault="00E621F6" w:rsidP="00A27984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(4,0,8)  D</w:t>
                      </w:r>
                    </w:p>
                  </w:txbxContent>
                </v:textbox>
              </v:shape>
              <v:shape id="_x0000_s1703" type="#_x0000_t202" style="position:absolute;left:4608;top:5972;width:1301;height:374;mso-height-percent:200;mso-height-percent:200;mso-width-relative:margin;mso-height-relative:margin" stroked="f">
                <v:fill opacity="0"/>
                <v:textbox style="mso-fit-shape-to-text:t">
                  <w:txbxContent>
                    <w:p w:rsidR="00E621F6" w:rsidRPr="00DB1118" w:rsidRDefault="00E621F6" w:rsidP="00A27984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E</w:t>
                      </w:r>
                      <w:r w:rsidRPr="00DB1118">
                        <w:rPr>
                          <w:sz w:val="20"/>
                        </w:rPr>
                        <w:t xml:space="preserve">  (</w:t>
                      </w:r>
                      <w:r>
                        <w:rPr>
                          <w:sz w:val="20"/>
                        </w:rPr>
                        <w:t>6</w:t>
                      </w:r>
                      <w:r w:rsidRPr="00DB1118">
                        <w:rPr>
                          <w:sz w:val="20"/>
                        </w:rPr>
                        <w:t>,</w:t>
                      </w:r>
                      <w:r>
                        <w:rPr>
                          <w:sz w:val="20"/>
                        </w:rPr>
                        <w:t>6</w:t>
                      </w:r>
                      <w:r w:rsidRPr="00DB1118">
                        <w:rPr>
                          <w:sz w:val="20"/>
                        </w:rPr>
                        <w:t>,</w:t>
                      </w:r>
                      <w:r>
                        <w:rPr>
                          <w:sz w:val="20"/>
                        </w:rPr>
                        <w:t>4</w:t>
                      </w:r>
                      <w:r w:rsidRPr="00DB1118">
                        <w:rPr>
                          <w:sz w:val="20"/>
                        </w:rPr>
                        <w:t>)</w:t>
                      </w:r>
                    </w:p>
                  </w:txbxContent>
                </v:textbox>
              </v:shape>
              <v:shape id="_x0000_s1704" type="#_x0000_t202" style="position:absolute;left:5802;top:3716;width:1301;height:374;mso-height-percent:200;mso-height-percent:200;mso-width-relative:margin;mso-height-relative:margin" stroked="f">
                <v:fill opacity="0"/>
                <v:textbox style="mso-fit-shape-to-text:t">
                  <w:txbxContent>
                    <w:p w:rsidR="00E621F6" w:rsidRPr="00DB1118" w:rsidRDefault="00E621F6" w:rsidP="00A27984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F</w:t>
                      </w:r>
                      <w:r w:rsidRPr="00DB1118">
                        <w:rPr>
                          <w:sz w:val="20"/>
                        </w:rPr>
                        <w:t xml:space="preserve">  (2,8,</w:t>
                      </w:r>
                      <w:r>
                        <w:rPr>
                          <w:sz w:val="20"/>
                        </w:rPr>
                        <w:t>12</w:t>
                      </w:r>
                      <w:r w:rsidRPr="00DB1118">
                        <w:rPr>
                          <w:sz w:val="20"/>
                        </w:rPr>
                        <w:t>)</w:t>
                      </w:r>
                    </w:p>
                  </w:txbxContent>
                </v:textbox>
              </v:shape>
              <v:shape id="_x0000_s1705" type="#_x0000_t202" style="position:absolute;left:3634;top:3036;width:655;height:374;mso-height-percent:200;mso-height-percent:200;mso-width-relative:margin;mso-height-relative:margin" stroked="f">
                <v:fill opacity="0"/>
                <v:textbox style="mso-fit-shape-to-text:t">
                  <w:txbxContent>
                    <w:p w:rsidR="00E621F6" w:rsidRPr="006323C0" w:rsidRDefault="00E621F6" w:rsidP="00A27984">
                      <w:pPr>
                        <w:rPr>
                          <w:b/>
                          <w:sz w:val="20"/>
                        </w:rPr>
                      </w:pPr>
                      <w:r w:rsidRPr="006323C0">
                        <w:rPr>
                          <w:b/>
                          <w:sz w:val="20"/>
                        </w:rPr>
                        <w:t>z</w:t>
                      </w:r>
                    </w:p>
                  </w:txbxContent>
                </v:textbox>
              </v:shape>
              <v:shape id="_x0000_s1706" type="#_x0000_t202" style="position:absolute;left:7706;top:5598;width:655;height:374;mso-height-percent:200;mso-height-percent:200;mso-width-relative:margin;mso-height-relative:margin" stroked="f">
                <v:fill opacity="0"/>
                <v:textbox style="mso-fit-shape-to-text:t">
                  <w:txbxContent>
                    <w:p w:rsidR="00E621F6" w:rsidRPr="006323C0" w:rsidRDefault="00E621F6" w:rsidP="00A27984">
                      <w:pPr>
                        <w:rPr>
                          <w:b/>
                          <w:sz w:val="20"/>
                        </w:rPr>
                      </w:pPr>
                      <w:r>
                        <w:rPr>
                          <w:b/>
                          <w:sz w:val="20"/>
                        </w:rPr>
                        <w:t>y</w:t>
                      </w:r>
                    </w:p>
                  </w:txbxContent>
                </v:textbox>
              </v:shape>
              <v:shape id="_x0000_s1707" type="#_x0000_t202" style="position:absolute;left:2512;top:6912;width:655;height:374;mso-height-percent:200;mso-height-percent:200;mso-width-relative:margin;mso-height-relative:margin" stroked="f">
                <v:fill opacity="0"/>
                <v:textbox style="mso-fit-shape-to-text:t">
                  <w:txbxContent>
                    <w:p w:rsidR="00E621F6" w:rsidRPr="006323C0" w:rsidRDefault="00E621F6" w:rsidP="00A27984">
                      <w:pPr>
                        <w:rPr>
                          <w:b/>
                          <w:sz w:val="20"/>
                        </w:rPr>
                      </w:pPr>
                      <w:r>
                        <w:rPr>
                          <w:b/>
                          <w:sz w:val="20"/>
                        </w:rPr>
                        <w:t>x</w:t>
                      </w:r>
                    </w:p>
                  </w:txbxContent>
                </v:textbox>
              </v:shape>
            </v:group>
          </v:group>
        </w:pict>
      </w:r>
    </w:p>
    <w:p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  <w:r>
        <w:rPr>
          <w:rFonts w:ascii="Arial" w:hAnsi="Arial" w:cs="Arial"/>
          <w:i w:val="0"/>
        </w:rPr>
        <w:tab/>
      </w:r>
    </w:p>
    <w:p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:rsidR="00A27984" w:rsidRDefault="0066594C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  <w:r>
        <w:rPr>
          <w:rFonts w:ascii="Arial" w:hAnsi="Arial" w:cs="Arial"/>
          <w:i w:val="0"/>
          <w:noProof/>
        </w:rPr>
        <w:pict>
          <v:shape id="_x0000_s1681" type="#_x0000_t202" style="position:absolute;left:0;text-align:left;margin-left:223.35pt;margin-top:8.8pt;width:50.3pt;height:18.7pt;z-index:251765760;mso-height-percent:200;mso-height-percent:200;mso-width-relative:margin;mso-height-relative:margin" stroked="f">
            <v:fill opacity="0"/>
            <v:textbox style="mso-fit-shape-to-text:t">
              <w:txbxContent>
                <w:p w:rsidR="00E621F6" w:rsidRPr="00DB1118" w:rsidRDefault="00E621F6" w:rsidP="00A27984">
                  <w:pPr>
                    <w:rPr>
                      <w:sz w:val="20"/>
                    </w:rPr>
                  </w:pPr>
                </w:p>
              </w:txbxContent>
            </v:textbox>
          </v:shape>
        </w:pict>
      </w:r>
    </w:p>
    <w:p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  <w:t xml:space="preserve">Determine the unit vector in the direction of vector  </w:t>
      </w:r>
      <w:r w:rsidRPr="002D1267">
        <w:rPr>
          <w:position w:val="-4"/>
        </w:rPr>
        <w:object w:dxaOrig="360" w:dyaOrig="320">
          <v:shape id="_x0000_i1040" type="#_x0000_t75" style="width:17.25pt;height:15.75pt" o:ole="">
            <v:imagedata r:id="rId57" o:title=""/>
          </v:shape>
          <o:OLEObject Type="Embed" ProgID="Equation.DSMT4" ShapeID="_x0000_i1040" DrawAspect="Content" ObjectID="_1346661111" r:id="rId58"/>
        </w:object>
      </w:r>
      <w:r>
        <w:rPr>
          <w:rFonts w:ascii="Arial" w:hAnsi="Arial" w:cs="Arial"/>
          <w:bCs/>
          <w:i w:val="0"/>
          <w:szCs w:val="22"/>
        </w:rPr>
        <w:t xml:space="preserve">.  </w:t>
      </w:r>
    </w:p>
    <w:p w:rsidR="00A27984" w:rsidRPr="002D1267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2D1267">
        <w:rPr>
          <w:rFonts w:ascii="Arial" w:hAnsi="Arial" w:cs="Arial"/>
          <w:bCs/>
          <w:i w:val="0"/>
          <w:szCs w:val="22"/>
        </w:rPr>
        <w:t>[2 marks]</w:t>
      </w: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BC5D3F" w:rsidTr="00737312">
        <w:tc>
          <w:tcPr>
            <w:tcW w:w="8363" w:type="dxa"/>
            <w:vAlign w:val="center"/>
          </w:tcPr>
          <w:p w:rsidR="00BC5D3F" w:rsidRPr="0086289D" w:rsidRDefault="00BC5D3F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BC5D3F" w:rsidTr="00737312">
        <w:trPr>
          <w:trHeight w:val="227"/>
        </w:trPr>
        <w:tc>
          <w:tcPr>
            <w:tcW w:w="8363" w:type="dxa"/>
          </w:tcPr>
          <w:p w:rsidR="00BC5D3F" w:rsidRDefault="00BC5D3F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Vector  </w:t>
            </w:r>
            <w:r w:rsidRPr="002D1267">
              <w:rPr>
                <w:position w:val="-4"/>
              </w:rPr>
              <w:object w:dxaOrig="360" w:dyaOrig="320">
                <v:shape id="_x0000_i1041" type="#_x0000_t75" style="width:17.25pt;height:15.75pt" o:ole="">
                  <v:imagedata r:id="rId57" o:title=""/>
                </v:shape>
                <o:OLEObject Type="Embed" ProgID="Equation.DSMT4" ShapeID="_x0000_i1041" DrawAspect="Content" ObjectID="_1346661112" r:id="rId59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=    </w:t>
            </w:r>
            <w:r w:rsidR="00290555" w:rsidRPr="008C7EB7">
              <w:rPr>
                <w:position w:val="-50"/>
              </w:rPr>
              <w:object w:dxaOrig="560" w:dyaOrig="1120">
                <v:shape id="_x0000_i1042" type="#_x0000_t75" style="width:27.75pt;height:57pt" o:ole="">
                  <v:imagedata r:id="rId60" o:title=""/>
                </v:shape>
                <o:OLEObject Type="Embed" ProgID="Equation.DSMT4" ShapeID="_x0000_i1042" DrawAspect="Content" ObjectID="_1346661113" r:id="rId61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</w:t>
            </w:r>
            <w:r w:rsidR="00290555"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</w:t>
            </w:r>
            <w:r w:rsidR="00290555">
              <w:rPr>
                <w:rFonts w:ascii="Arial" w:hAnsi="Arial" w:cs="Arial"/>
                <w:bCs/>
                <w:i w:val="0"/>
                <w:szCs w:val="22"/>
              </w:rPr>
              <w:t xml:space="preserve">Unit vector  =    </w:t>
            </w:r>
            <w:r w:rsidR="00044B42"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 w:rsidR="00290555"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 w:rsidR="00F65A4C" w:rsidRPr="00044B42">
              <w:rPr>
                <w:position w:val="-30"/>
              </w:rPr>
              <w:object w:dxaOrig="2299" w:dyaOrig="680">
                <v:shape id="_x0000_i1043" type="#_x0000_t75" style="width:110.25pt;height:33.75pt" o:ole="">
                  <v:imagedata r:id="rId62" o:title=""/>
                </v:shape>
                <o:OLEObject Type="Embed" ProgID="Equation.DSMT4" ShapeID="_x0000_i1043" DrawAspect="Content" ObjectID="_1346661114" r:id="rId63"/>
              </w:object>
            </w:r>
          </w:p>
          <w:p w:rsidR="00BC5D3F" w:rsidRPr="003B3317" w:rsidRDefault="00BC5D3F" w:rsidP="008C7EB7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   </w:t>
            </w:r>
          </w:p>
        </w:tc>
      </w:tr>
      <w:tr w:rsidR="00BC5D3F" w:rsidTr="00737312">
        <w:tc>
          <w:tcPr>
            <w:tcW w:w="8363" w:type="dxa"/>
          </w:tcPr>
          <w:p w:rsidR="00BC5D3F" w:rsidRPr="0086289D" w:rsidRDefault="00BC5D3F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BC5D3F" w:rsidTr="00737312">
        <w:tc>
          <w:tcPr>
            <w:tcW w:w="8363" w:type="dxa"/>
          </w:tcPr>
          <w:p w:rsidR="00BC5D3F" w:rsidRPr="004D09F8" w:rsidRDefault="00BC5D3F" w:rsidP="0073731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 w:rsidRPr="004D09F8">
              <w:rPr>
                <w:rFonts w:ascii="Arial" w:hAnsi="Arial" w:cs="Arial"/>
                <w:i w:val="0"/>
                <w:noProof/>
                <w:color w:val="FF0000"/>
              </w:rPr>
              <w:t xml:space="preserve">Determine </w:t>
            </w:r>
            <w:r w:rsidR="00F65A4C">
              <w:rPr>
                <w:rFonts w:ascii="Arial" w:hAnsi="Arial" w:cs="Arial"/>
                <w:i w:val="0"/>
                <w:noProof/>
                <w:color w:val="FF0000"/>
              </w:rPr>
              <w:t>vector EF</w:t>
            </w:r>
          </w:p>
          <w:p w:rsidR="00BC5D3F" w:rsidRPr="00F65A4C" w:rsidRDefault="00BC5D3F" w:rsidP="0073731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 w:rsidR="00F65A4C">
              <w:rPr>
                <w:rFonts w:ascii="Arial" w:hAnsi="Arial" w:cs="Arial"/>
                <w:i w:val="0"/>
                <w:noProof/>
                <w:color w:val="FF0000"/>
              </w:rPr>
              <w:t>Divide by magnitude of EF to obtain the UNIT vector</w:t>
            </w:r>
          </w:p>
        </w:tc>
      </w:tr>
    </w:tbl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>Give the vector equation for the line containing points  E and F.</w:t>
      </w: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F65A4C" w:rsidTr="00737312">
        <w:tc>
          <w:tcPr>
            <w:tcW w:w="8363" w:type="dxa"/>
            <w:vAlign w:val="center"/>
          </w:tcPr>
          <w:p w:rsidR="00F65A4C" w:rsidRPr="0086289D" w:rsidRDefault="00F65A4C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F65A4C" w:rsidTr="00737312">
        <w:trPr>
          <w:trHeight w:val="227"/>
        </w:trPr>
        <w:tc>
          <w:tcPr>
            <w:tcW w:w="8363" w:type="dxa"/>
          </w:tcPr>
          <w:p w:rsidR="00F65A4C" w:rsidRPr="003B3317" w:rsidRDefault="00F65A4C" w:rsidP="001255DB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 w:rsidR="001255DB" w:rsidRPr="001255DB">
              <w:rPr>
                <w:rFonts w:ascii="Arial" w:hAnsi="Arial" w:cs="Arial"/>
                <w:b/>
                <w:bCs/>
                <w:i w:val="0"/>
                <w:szCs w:val="22"/>
              </w:rPr>
              <w:t>r</w:t>
            </w:r>
            <w:r w:rsidRPr="001255DB">
              <w:rPr>
                <w:rFonts w:ascii="Arial" w:hAnsi="Arial" w:cs="Arial"/>
                <w:b/>
                <w:bCs/>
                <w:i w:val="0"/>
                <w:szCs w:val="22"/>
              </w:rPr>
              <w:t xml:space="preserve"> 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=   </w:t>
            </w:r>
            <w:r w:rsidRPr="008C7EB7">
              <w:rPr>
                <w:position w:val="-50"/>
              </w:rPr>
              <w:object w:dxaOrig="420" w:dyaOrig="1120">
                <v:shape id="_x0000_i1044" type="#_x0000_t75" style="width:21pt;height:57pt" o:ole="">
                  <v:imagedata r:id="rId64" o:title=""/>
                </v:shape>
                <o:OLEObject Type="Embed" ProgID="Equation.DSMT4" ShapeID="_x0000_i1044" DrawAspect="Content" ObjectID="_1346661115" r:id="rId65"/>
              </w:object>
            </w:r>
            <w:r>
              <w:rPr>
                <w:position w:val="-6"/>
              </w:rPr>
              <w:t xml:space="preserve">  +   λ 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 w:rsidRPr="008C7EB7">
              <w:rPr>
                <w:position w:val="-50"/>
              </w:rPr>
              <w:object w:dxaOrig="560" w:dyaOrig="1120">
                <v:shape id="_x0000_i1045" type="#_x0000_t75" style="width:27.75pt;height:57pt" o:ole="">
                  <v:imagedata r:id="rId60" o:title=""/>
                </v:shape>
                <o:OLEObject Type="Embed" ProgID="Equation.DSMT4" ShapeID="_x0000_i1045" DrawAspect="Content" ObjectID="_1346661116" r:id="rId66"/>
              </w:object>
            </w:r>
            <w:r>
              <w:rPr>
                <w:position w:val="-6"/>
              </w:rPr>
              <w:t xml:space="preserve">   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=    </w:t>
            </w:r>
            <w:r w:rsidR="00BE4A7C" w:rsidRPr="008C7EB7">
              <w:rPr>
                <w:position w:val="-50"/>
              </w:rPr>
              <w:object w:dxaOrig="999" w:dyaOrig="1120">
                <v:shape id="_x0000_i1046" type="#_x0000_t75" style="width:50.25pt;height:57pt" o:ole="">
                  <v:imagedata r:id="rId67" o:title=""/>
                </v:shape>
                <o:OLEObject Type="Embed" ProgID="Equation.DSMT4" ShapeID="_x0000_i1046" DrawAspect="Content" ObjectID="_1346661117" r:id="rId68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</w:t>
            </w:r>
          </w:p>
        </w:tc>
      </w:tr>
      <w:tr w:rsidR="00F65A4C" w:rsidTr="00737312">
        <w:tc>
          <w:tcPr>
            <w:tcW w:w="8363" w:type="dxa"/>
          </w:tcPr>
          <w:p w:rsidR="00F65A4C" w:rsidRPr="0086289D" w:rsidRDefault="00F65A4C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F65A4C" w:rsidTr="00737312">
        <w:tc>
          <w:tcPr>
            <w:tcW w:w="8363" w:type="dxa"/>
          </w:tcPr>
          <w:p w:rsidR="00F65A4C" w:rsidRPr="004D09F8" w:rsidRDefault="00F65A4C" w:rsidP="0073731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Form of vector equation using parameter</w:t>
            </w:r>
          </w:p>
          <w:p w:rsidR="00F65A4C" w:rsidRPr="00F65A4C" w:rsidRDefault="00F65A4C" w:rsidP="00F65A4C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Use of the direction vector  EF</w:t>
            </w:r>
          </w:p>
        </w:tc>
      </w:tr>
    </w:tbl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1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11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c)</w:t>
      </w:r>
      <w:r>
        <w:rPr>
          <w:rFonts w:ascii="Arial" w:hAnsi="Arial" w:cs="Arial"/>
          <w:bCs/>
          <w:i w:val="0"/>
          <w:szCs w:val="22"/>
        </w:rPr>
        <w:tab/>
        <w:t>Determine the intercept of the line containing points  E  and  F with the xy plane.</w:t>
      </w: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1255DB" w:rsidTr="00737312">
        <w:tc>
          <w:tcPr>
            <w:tcW w:w="8363" w:type="dxa"/>
            <w:vAlign w:val="center"/>
          </w:tcPr>
          <w:p w:rsidR="001255DB" w:rsidRPr="0086289D" w:rsidRDefault="001255DB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1255DB" w:rsidTr="00737312">
        <w:trPr>
          <w:trHeight w:val="227"/>
        </w:trPr>
        <w:tc>
          <w:tcPr>
            <w:tcW w:w="8363" w:type="dxa"/>
          </w:tcPr>
          <w:p w:rsidR="001449A0" w:rsidRDefault="001255DB" w:rsidP="001449A0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 w:rsidR="001449A0" w:rsidRPr="001449A0">
              <w:rPr>
                <w:rFonts w:ascii="Arial" w:hAnsi="Arial" w:cs="Arial"/>
                <w:b/>
                <w:bCs/>
                <w:i w:val="0"/>
                <w:szCs w:val="22"/>
              </w:rPr>
              <w:t>r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=   </w:t>
            </w:r>
            <w:r w:rsidRPr="008C7EB7">
              <w:rPr>
                <w:position w:val="-50"/>
              </w:rPr>
              <w:object w:dxaOrig="999" w:dyaOrig="1120">
                <v:shape id="_x0000_i1047" type="#_x0000_t75" style="width:50.25pt;height:57pt" o:ole="">
                  <v:imagedata r:id="rId67" o:title=""/>
                </v:shape>
                <o:OLEObject Type="Embed" ProgID="Equation.DSMT4" ShapeID="_x0000_i1047" DrawAspect="Content" ObjectID="_1346661118" r:id="rId69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</w:t>
            </w:r>
            <w:r w:rsidR="001449A0">
              <w:rPr>
                <w:rFonts w:ascii="Arial" w:hAnsi="Arial" w:cs="Arial"/>
                <w:bCs/>
                <w:i w:val="0"/>
                <w:szCs w:val="22"/>
              </w:rPr>
              <w:t>xy plane has equation  z = 0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</w:p>
          <w:p w:rsidR="001449A0" w:rsidRDefault="001449A0" w:rsidP="001449A0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4 + 8λ  =  0    gives   λ = -</w:t>
            </w:r>
            <w:r w:rsidR="001F2795">
              <w:rPr>
                <w:rFonts w:ascii="Arial" w:hAnsi="Arial" w:cs="Arial"/>
                <w:bCs/>
                <w:i w:val="0"/>
                <w:szCs w:val="22"/>
              </w:rPr>
              <w:t>0.5</w:t>
            </w:r>
          </w:p>
          <w:p w:rsidR="001255DB" w:rsidRPr="003B3317" w:rsidRDefault="001449A0" w:rsidP="001F2795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Hence intercept with  xy plane is  (</w:t>
            </w:r>
            <w:r w:rsidR="001F2795">
              <w:rPr>
                <w:rFonts w:ascii="Arial" w:hAnsi="Arial" w:cs="Arial"/>
                <w:bCs/>
                <w:i w:val="0"/>
                <w:szCs w:val="22"/>
              </w:rPr>
              <w:t>8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, </w:t>
            </w:r>
            <w:r w:rsidR="001F2795">
              <w:rPr>
                <w:rFonts w:ascii="Arial" w:hAnsi="Arial" w:cs="Arial"/>
                <w:bCs/>
                <w:i w:val="0"/>
                <w:szCs w:val="22"/>
              </w:rPr>
              <w:t>5</w:t>
            </w:r>
            <w:r>
              <w:rPr>
                <w:rFonts w:ascii="Arial" w:hAnsi="Arial" w:cs="Arial"/>
                <w:bCs/>
                <w:i w:val="0"/>
                <w:szCs w:val="22"/>
              </w:rPr>
              <w:t>, 0)</w:t>
            </w:r>
            <w:r w:rsidR="001255DB">
              <w:rPr>
                <w:rFonts w:ascii="Arial" w:hAnsi="Arial" w:cs="Arial"/>
                <w:bCs/>
                <w:i w:val="0"/>
                <w:szCs w:val="22"/>
              </w:rPr>
              <w:t xml:space="preserve">                     </w:t>
            </w:r>
          </w:p>
        </w:tc>
      </w:tr>
      <w:tr w:rsidR="001255DB" w:rsidTr="00737312">
        <w:tc>
          <w:tcPr>
            <w:tcW w:w="8363" w:type="dxa"/>
          </w:tcPr>
          <w:p w:rsidR="001255DB" w:rsidRPr="0086289D" w:rsidRDefault="001255DB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1255DB" w:rsidTr="00737312">
        <w:tc>
          <w:tcPr>
            <w:tcW w:w="8363" w:type="dxa"/>
          </w:tcPr>
          <w:p w:rsidR="001255DB" w:rsidRPr="004D09F8" w:rsidRDefault="001255DB" w:rsidP="0073731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 w:rsidR="001449A0">
              <w:rPr>
                <w:rFonts w:ascii="Arial" w:hAnsi="Arial" w:cs="Arial"/>
                <w:i w:val="0"/>
                <w:noProof/>
                <w:color w:val="FF0000"/>
              </w:rPr>
              <w:t>solve for parameter λ to give  z = 0</w:t>
            </w:r>
          </w:p>
          <w:p w:rsidR="001255DB" w:rsidRPr="00F65A4C" w:rsidRDefault="001255DB" w:rsidP="001449A0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 w:rsidR="001449A0">
              <w:rPr>
                <w:rFonts w:ascii="Arial" w:hAnsi="Arial" w:cs="Arial"/>
                <w:i w:val="0"/>
                <w:noProof/>
                <w:color w:val="FF0000"/>
              </w:rPr>
              <w:t>give co-ordinates for intercept</w:t>
            </w:r>
          </w:p>
        </w:tc>
      </w:tr>
    </w:tbl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d)</w:t>
      </w:r>
      <w:r>
        <w:rPr>
          <w:rFonts w:ascii="Arial" w:hAnsi="Arial" w:cs="Arial"/>
          <w:bCs/>
          <w:i w:val="0"/>
          <w:szCs w:val="22"/>
        </w:rPr>
        <w:tab/>
        <w:t>Give the vector equation for plane  DEF.</w:t>
      </w:r>
    </w:p>
    <w:p w:rsidR="001449A0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7149AC">
        <w:rPr>
          <w:rFonts w:ascii="Arial" w:hAnsi="Arial" w:cs="Arial"/>
          <w:bCs/>
          <w:i w:val="0"/>
          <w:szCs w:val="22"/>
        </w:rPr>
        <w:t>[</w:t>
      </w:r>
      <w:r>
        <w:rPr>
          <w:rFonts w:ascii="Arial" w:hAnsi="Arial" w:cs="Arial"/>
          <w:bCs/>
          <w:i w:val="0"/>
          <w:szCs w:val="22"/>
        </w:rPr>
        <w:t>2</w:t>
      </w:r>
      <w:r w:rsidRPr="007149AC">
        <w:rPr>
          <w:rFonts w:ascii="Arial" w:hAnsi="Arial" w:cs="Arial"/>
          <w:bCs/>
          <w:i w:val="0"/>
          <w:szCs w:val="22"/>
        </w:rPr>
        <w:t xml:space="preserve"> marks] </w:t>
      </w: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1449A0" w:rsidTr="00737312">
        <w:tc>
          <w:tcPr>
            <w:tcW w:w="8363" w:type="dxa"/>
            <w:vAlign w:val="center"/>
          </w:tcPr>
          <w:p w:rsidR="001449A0" w:rsidRPr="0086289D" w:rsidRDefault="001449A0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1449A0" w:rsidTr="00737312">
        <w:trPr>
          <w:trHeight w:val="227"/>
        </w:trPr>
        <w:tc>
          <w:tcPr>
            <w:tcW w:w="8363" w:type="dxa"/>
          </w:tcPr>
          <w:p w:rsidR="00012AE8" w:rsidRDefault="001449A0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 w:rsidR="00012AE8">
              <w:rPr>
                <w:rFonts w:ascii="Arial" w:hAnsi="Arial" w:cs="Arial"/>
                <w:bCs/>
                <w:i w:val="0"/>
                <w:szCs w:val="22"/>
              </w:rPr>
              <w:t xml:space="preserve">      Using CAS :</w:t>
            </w:r>
          </w:p>
          <w:p w:rsidR="00012AE8" w:rsidRDefault="00012AE8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Equation plane  is   2x + z  =  16</w:t>
            </w:r>
          </w:p>
          <w:p w:rsidR="00012AE8" w:rsidRDefault="00012AE8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1449A0" w:rsidRDefault="00012AE8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Vector equation   </w:t>
            </w:r>
            <w:r w:rsidRPr="00012AE8">
              <w:rPr>
                <w:rFonts w:ascii="Arial" w:hAnsi="Arial" w:cs="Arial"/>
                <w:b/>
                <w:bCs/>
                <w:i w:val="0"/>
                <w:szCs w:val="22"/>
              </w:rPr>
              <w:t>r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.  (2</w:t>
            </w:r>
            <w:r w:rsidRPr="00012AE8">
              <w:rPr>
                <w:rFonts w:ascii="Arial" w:hAnsi="Arial" w:cs="Arial"/>
                <w:b/>
                <w:bCs/>
                <w:i w:val="0"/>
                <w:szCs w:val="22"/>
              </w:rPr>
              <w:t xml:space="preserve">i </w:t>
            </w:r>
            <w:r>
              <w:rPr>
                <w:rFonts w:ascii="Arial" w:hAnsi="Arial" w:cs="Arial"/>
                <w:bCs/>
                <w:i w:val="0"/>
                <w:szCs w:val="22"/>
              </w:rPr>
              <w:t>+ 0</w:t>
            </w:r>
            <w:r w:rsidRPr="00012AE8">
              <w:rPr>
                <w:rFonts w:ascii="Arial" w:hAnsi="Arial" w:cs="Arial"/>
                <w:b/>
                <w:bCs/>
                <w:i w:val="0"/>
                <w:szCs w:val="22"/>
              </w:rPr>
              <w:t>j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+ 1</w:t>
            </w:r>
            <w:r w:rsidRPr="00012AE8">
              <w:rPr>
                <w:rFonts w:ascii="Arial" w:hAnsi="Arial" w:cs="Arial"/>
                <w:b/>
                <w:bCs/>
                <w:i w:val="0"/>
                <w:szCs w:val="22"/>
              </w:rPr>
              <w:t>k</w:t>
            </w:r>
            <w:r>
              <w:rPr>
                <w:rFonts w:ascii="Arial" w:hAnsi="Arial" w:cs="Arial"/>
                <w:bCs/>
                <w:i w:val="0"/>
                <w:szCs w:val="22"/>
              </w:rPr>
              <w:t>)  =  16</w:t>
            </w:r>
            <w:r>
              <w:rPr>
                <w:rFonts w:ascii="Arial" w:hAnsi="Arial" w:cs="Arial"/>
                <w:bCs/>
                <w:i w:val="0"/>
                <w:noProof/>
                <w:szCs w:val="22"/>
              </w:rPr>
              <w:drawing>
                <wp:anchor distT="0" distB="0" distL="114300" distR="114300" simplePos="0" relativeHeight="251795456" behindDoc="0" locked="0" layoutInCell="1" allowOverlap="1">
                  <wp:simplePos x="0" y="0"/>
                  <wp:positionH relativeFrom="column">
                    <wp:posOffset>1976120</wp:posOffset>
                  </wp:positionH>
                  <wp:positionV relativeFrom="paragraph">
                    <wp:posOffset>268605</wp:posOffset>
                  </wp:positionV>
                  <wp:extent cx="1571625" cy="2333625"/>
                  <wp:effectExtent l="19050" t="0" r="9525" b="0"/>
                  <wp:wrapSquare wrapText="bothSides"/>
                  <wp:docPr id="9" name="Picture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2333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bCs/>
                <w:i w:val="0"/>
                <w:noProof/>
                <w:szCs w:val="22"/>
              </w:rPr>
              <w:drawing>
                <wp:anchor distT="0" distB="0" distL="114300" distR="114300" simplePos="0" relativeHeight="251796480" behindDoc="0" locked="0" layoutInCell="1" allowOverlap="1">
                  <wp:simplePos x="0" y="0"/>
                  <wp:positionH relativeFrom="column">
                    <wp:posOffset>223520</wp:posOffset>
                  </wp:positionH>
                  <wp:positionV relativeFrom="paragraph">
                    <wp:posOffset>268605</wp:posOffset>
                  </wp:positionV>
                  <wp:extent cx="1571625" cy="2333625"/>
                  <wp:effectExtent l="19050" t="0" r="9525" b="0"/>
                  <wp:wrapSquare wrapText="bothSides"/>
                  <wp:docPr id="222" name="Picture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2333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12AE8" w:rsidRDefault="00012AE8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012AE8" w:rsidRDefault="00012AE8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012AE8" w:rsidRDefault="00012AE8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012AE8" w:rsidRDefault="00012AE8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012AE8" w:rsidRDefault="00012AE8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012AE8" w:rsidRPr="003B3317" w:rsidRDefault="00012AE8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</w:tc>
      </w:tr>
      <w:tr w:rsidR="001449A0" w:rsidTr="00737312">
        <w:tc>
          <w:tcPr>
            <w:tcW w:w="8363" w:type="dxa"/>
          </w:tcPr>
          <w:p w:rsidR="001449A0" w:rsidRPr="00F65A4C" w:rsidRDefault="001449A0" w:rsidP="0073731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="00012AE8">
              <w:rPr>
                <w:noProof/>
                <w:color w:val="FF0000"/>
              </w:rPr>
              <w:t xml:space="preserve"> </w:t>
            </w:r>
            <w:r w:rsidR="00012AE8"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</w:t>
            </w:r>
            <w:r w:rsidR="00012AE8">
              <w:rPr>
                <w:rFonts w:ascii="Arial" w:hAnsi="Arial" w:cs="Arial"/>
                <w:i w:val="0"/>
                <w:noProof/>
                <w:color w:val="FF0000"/>
              </w:rPr>
              <w:t>vector equation form</w:t>
            </w:r>
          </w:p>
        </w:tc>
      </w:tr>
    </w:tbl>
    <w:p w:rsidR="00A27984" w:rsidRDefault="00673723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           </w:t>
      </w: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e)</w:t>
      </w:r>
      <w:r>
        <w:rPr>
          <w:rFonts w:ascii="Arial" w:hAnsi="Arial" w:cs="Arial"/>
          <w:bCs/>
          <w:i w:val="0"/>
          <w:szCs w:val="22"/>
        </w:rPr>
        <w:tab/>
        <w:t>State the normal vector for plane DEF.</w:t>
      </w: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1 mark]</w:t>
      </w: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A630FB" w:rsidTr="00737312">
        <w:tc>
          <w:tcPr>
            <w:tcW w:w="8363" w:type="dxa"/>
            <w:vAlign w:val="center"/>
          </w:tcPr>
          <w:p w:rsidR="00A630FB" w:rsidRPr="0086289D" w:rsidRDefault="00A630FB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A630FB" w:rsidTr="00737312">
        <w:trPr>
          <w:trHeight w:val="227"/>
        </w:trPr>
        <w:tc>
          <w:tcPr>
            <w:tcW w:w="8363" w:type="dxa"/>
          </w:tcPr>
          <w:p w:rsidR="00A630FB" w:rsidRPr="003B3317" w:rsidRDefault="00A630FB" w:rsidP="00A630FB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  <w:t xml:space="preserve">Normal vector  is     </w:t>
            </w:r>
            <w:r w:rsidRPr="00A630FB">
              <w:rPr>
                <w:rFonts w:ascii="Arial" w:hAnsi="Arial" w:cs="Arial"/>
                <w:b/>
                <w:bCs/>
                <w:i w:val="0"/>
                <w:color w:val="000000" w:themeColor="text1"/>
                <w:szCs w:val="22"/>
              </w:rPr>
              <w:t>n</w:t>
            </w:r>
            <w:r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  <w:t xml:space="preserve"> =  </w:t>
            </w:r>
            <w:r>
              <w:rPr>
                <w:rFonts w:ascii="Arial" w:hAnsi="Arial" w:cs="Arial"/>
                <w:bCs/>
                <w:i w:val="0"/>
                <w:szCs w:val="22"/>
              </w:rPr>
              <w:t>(2</w:t>
            </w:r>
            <w:r w:rsidRPr="00012AE8">
              <w:rPr>
                <w:rFonts w:ascii="Arial" w:hAnsi="Arial" w:cs="Arial"/>
                <w:b/>
                <w:bCs/>
                <w:i w:val="0"/>
                <w:szCs w:val="22"/>
              </w:rPr>
              <w:t xml:space="preserve">i </w:t>
            </w:r>
            <w:r>
              <w:rPr>
                <w:rFonts w:ascii="Arial" w:hAnsi="Arial" w:cs="Arial"/>
                <w:bCs/>
                <w:i w:val="0"/>
                <w:szCs w:val="22"/>
              </w:rPr>
              <w:t>+ 0</w:t>
            </w:r>
            <w:r w:rsidRPr="00012AE8">
              <w:rPr>
                <w:rFonts w:ascii="Arial" w:hAnsi="Arial" w:cs="Arial"/>
                <w:b/>
                <w:bCs/>
                <w:i w:val="0"/>
                <w:szCs w:val="22"/>
              </w:rPr>
              <w:t>j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+ 1</w:t>
            </w:r>
            <w:r w:rsidRPr="00012AE8">
              <w:rPr>
                <w:rFonts w:ascii="Arial" w:hAnsi="Arial" w:cs="Arial"/>
                <w:b/>
                <w:bCs/>
                <w:i w:val="0"/>
                <w:szCs w:val="22"/>
              </w:rPr>
              <w:t>k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)  </w:t>
            </w:r>
          </w:p>
        </w:tc>
      </w:tr>
      <w:tr w:rsidR="00A630FB" w:rsidTr="00737312">
        <w:tc>
          <w:tcPr>
            <w:tcW w:w="8363" w:type="dxa"/>
          </w:tcPr>
          <w:p w:rsidR="00A630FB" w:rsidRPr="0086289D" w:rsidRDefault="00A630FB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A630FB" w:rsidTr="00737312">
        <w:tc>
          <w:tcPr>
            <w:tcW w:w="8363" w:type="dxa"/>
          </w:tcPr>
          <w:p w:rsidR="00A630FB" w:rsidRPr="004559B4" w:rsidRDefault="00A630FB" w:rsidP="00A630FB">
            <w:pPr>
              <w:pStyle w:val="BodyText"/>
              <w:ind w:hanging="108"/>
              <w:rPr>
                <w:rFonts w:ascii="Arial" w:hAnsi="Arial" w:cs="Arial"/>
                <w:i w:val="0"/>
                <w:noProof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Use vector equation to deduce normal vector</w:t>
            </w:r>
            <w:r>
              <w:rPr>
                <w:rFonts w:ascii="Arial" w:hAnsi="Arial" w:cs="Arial"/>
                <w:i w:val="0"/>
                <w:noProof/>
              </w:rPr>
              <w:t xml:space="preserve"> </w:t>
            </w:r>
          </w:p>
        </w:tc>
      </w:tr>
    </w:tbl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630FB" w:rsidRDefault="00A630FB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630FB" w:rsidRDefault="00A630FB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630FB" w:rsidRDefault="00A630FB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630FB" w:rsidRDefault="00A630FB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630FB" w:rsidRDefault="00A630FB" w:rsidP="00A630FB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1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11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A630FB" w:rsidRDefault="00A630FB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f)</w:t>
      </w:r>
      <w:r>
        <w:rPr>
          <w:rFonts w:ascii="Arial" w:hAnsi="Arial" w:cs="Arial"/>
          <w:bCs/>
          <w:i w:val="0"/>
          <w:szCs w:val="22"/>
        </w:rPr>
        <w:tab/>
        <w:t>Give the angle, correct to the nearest degree, between plane DEF and the xy plane.</w:t>
      </w: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D50C7E" w:rsidTr="00737312">
        <w:tc>
          <w:tcPr>
            <w:tcW w:w="8363" w:type="dxa"/>
            <w:vAlign w:val="center"/>
          </w:tcPr>
          <w:p w:rsidR="00D50C7E" w:rsidRPr="0086289D" w:rsidRDefault="00D50C7E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D50C7E" w:rsidTr="00737312">
        <w:trPr>
          <w:trHeight w:val="227"/>
        </w:trPr>
        <w:tc>
          <w:tcPr>
            <w:tcW w:w="8363" w:type="dxa"/>
          </w:tcPr>
          <w:p w:rsidR="00D50C7E" w:rsidRDefault="00D50C7E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Need to find the angle between the normals of each plane.</w:t>
            </w:r>
          </w:p>
          <w:p w:rsidR="00D50C7E" w:rsidRDefault="00D50C7E" w:rsidP="00D50C7E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  <w:t xml:space="preserve">Normal vector  for xy plane is    </w:t>
            </w:r>
            <w:r w:rsidRPr="00D50C7E">
              <w:rPr>
                <w:rFonts w:ascii="Arial" w:hAnsi="Arial" w:cs="Arial"/>
                <w:b/>
                <w:bCs/>
                <w:i w:val="0"/>
                <w:color w:val="000000" w:themeColor="text1"/>
                <w:szCs w:val="22"/>
              </w:rPr>
              <w:t>n</w:t>
            </w:r>
            <w:r>
              <w:rPr>
                <w:rFonts w:ascii="Arial" w:hAnsi="Arial" w:cs="Arial"/>
                <w:bCs/>
                <w:i w:val="0"/>
                <w:color w:val="000000" w:themeColor="text1"/>
                <w:szCs w:val="22"/>
              </w:rPr>
              <w:t xml:space="preserve"> =  </w:t>
            </w:r>
            <w:r>
              <w:rPr>
                <w:rFonts w:ascii="Arial" w:hAnsi="Arial" w:cs="Arial"/>
                <w:bCs/>
                <w:i w:val="0"/>
                <w:szCs w:val="22"/>
              </w:rPr>
              <w:t>(0</w:t>
            </w:r>
            <w:r w:rsidRPr="00012AE8">
              <w:rPr>
                <w:rFonts w:ascii="Arial" w:hAnsi="Arial" w:cs="Arial"/>
                <w:b/>
                <w:bCs/>
                <w:i w:val="0"/>
                <w:szCs w:val="22"/>
              </w:rPr>
              <w:t xml:space="preserve">i </w:t>
            </w:r>
            <w:r>
              <w:rPr>
                <w:rFonts w:ascii="Arial" w:hAnsi="Arial" w:cs="Arial"/>
                <w:bCs/>
                <w:i w:val="0"/>
                <w:szCs w:val="22"/>
              </w:rPr>
              <w:t>+ 0</w:t>
            </w:r>
            <w:r w:rsidRPr="00012AE8">
              <w:rPr>
                <w:rFonts w:ascii="Arial" w:hAnsi="Arial" w:cs="Arial"/>
                <w:b/>
                <w:bCs/>
                <w:i w:val="0"/>
                <w:szCs w:val="22"/>
              </w:rPr>
              <w:t>j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+ 1</w:t>
            </w:r>
            <w:r w:rsidRPr="00012AE8">
              <w:rPr>
                <w:rFonts w:ascii="Arial" w:hAnsi="Arial" w:cs="Arial"/>
                <w:b/>
                <w:bCs/>
                <w:i w:val="0"/>
                <w:szCs w:val="22"/>
              </w:rPr>
              <w:t>k</w:t>
            </w:r>
            <w:r>
              <w:rPr>
                <w:rFonts w:ascii="Arial" w:hAnsi="Arial" w:cs="Arial"/>
                <w:bCs/>
                <w:i w:val="0"/>
                <w:szCs w:val="22"/>
              </w:rPr>
              <w:t>)</w:t>
            </w:r>
          </w:p>
          <w:p w:rsidR="00D50C7E" w:rsidRDefault="00D50C7E" w:rsidP="00D50C7E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D50C7E" w:rsidRDefault="00D50C7E" w:rsidP="00D50C7E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2(0) + 0(0) + 1(1)  = 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D6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5. 1 . cos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</w:p>
          <w:p w:rsidR="00D50C7E" w:rsidRDefault="00D50C7E" w:rsidP="00D50C7E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Cos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=   1/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D6"/>
            </w:r>
            <w:r>
              <w:rPr>
                <w:rFonts w:ascii="Arial" w:hAnsi="Arial" w:cs="Arial"/>
                <w:bCs/>
                <w:i w:val="0"/>
                <w:szCs w:val="22"/>
              </w:rPr>
              <w:t>5</w:t>
            </w:r>
          </w:p>
          <w:p w:rsidR="00D50C7E" w:rsidRPr="00D50C7E" w:rsidRDefault="00D50C7E" w:rsidP="00D50C7E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=  63.43 … </w:t>
            </w:r>
            <w:r w:rsidRPr="00D50C7E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o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i.e.  angle between planes is approx.  63</w:t>
            </w:r>
            <w:r w:rsidRPr="00D50C7E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o</w:t>
            </w:r>
            <w:r>
              <w:rPr>
                <w:rFonts w:ascii="Arial" w:hAnsi="Arial" w:cs="Arial"/>
                <w:bCs/>
                <w:i w:val="0"/>
                <w:szCs w:val="22"/>
              </w:rPr>
              <w:t>.</w:t>
            </w:r>
          </w:p>
        </w:tc>
      </w:tr>
      <w:tr w:rsidR="00D50C7E" w:rsidTr="00737312">
        <w:tc>
          <w:tcPr>
            <w:tcW w:w="8363" w:type="dxa"/>
          </w:tcPr>
          <w:p w:rsidR="00D50C7E" w:rsidRPr="0086289D" w:rsidRDefault="00D50C7E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D50C7E" w:rsidTr="00737312">
        <w:tc>
          <w:tcPr>
            <w:tcW w:w="8363" w:type="dxa"/>
          </w:tcPr>
          <w:p w:rsidR="00D50C7E" w:rsidRDefault="00D50C7E" w:rsidP="00D50C7E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Angle between normal vectors</w:t>
            </w:r>
          </w:p>
          <w:p w:rsidR="00D50C7E" w:rsidRPr="00D50C7E" w:rsidRDefault="00D50C7E" w:rsidP="00D50C7E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>
              <w:rPr>
                <w:rFonts w:ascii="Arial" w:hAnsi="Arial" w:cs="Arial"/>
                <w:i w:val="0"/>
                <w:noProof/>
              </w:rPr>
              <w:t xml:space="preserve"> </w:t>
            </w: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Deduce angle using the dot product</w:t>
            </w:r>
          </w:p>
        </w:tc>
      </w:tr>
    </w:tbl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27500B" w:rsidRDefault="0027500B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27500B" w:rsidRDefault="0027500B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27500B" w:rsidRDefault="0027500B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27500B" w:rsidRDefault="0027500B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27500B" w:rsidRDefault="0027500B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27500B" w:rsidRDefault="0027500B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27500B" w:rsidRDefault="0027500B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27500B" w:rsidRDefault="0027500B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Pr="003151BC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  <w:r w:rsidRPr="003151BC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2</w:t>
      </w:r>
      <w:r w:rsidRPr="003151BC"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3151BC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10</w:t>
      </w:r>
      <w:r w:rsidRPr="003151BC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:rsidR="00862B81" w:rsidRPr="00BE6EAA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The graph of   y =  </w:t>
      </w:r>
      <w:r w:rsidRPr="0060192C">
        <w:rPr>
          <w:rFonts w:ascii="Arial" w:hAnsi="Arial" w:cs="Arial"/>
          <w:position w:val="-28"/>
        </w:rPr>
        <w:object w:dxaOrig="980" w:dyaOrig="680">
          <v:shape id="_x0000_i1048" type="#_x0000_t75" style="width:48.75pt;height:34.5pt" o:ole="">
            <v:imagedata r:id="rId72" o:title=""/>
          </v:shape>
          <o:OLEObject Type="Embed" ProgID="Equation.DSMT4" ShapeID="_x0000_i1048" DrawAspect="Content" ObjectID="_1346661119" r:id="rId73"/>
        </w:object>
      </w:r>
      <w:r>
        <w:rPr>
          <w:rFonts w:ascii="Arial" w:hAnsi="Arial" w:cs="Arial"/>
          <w:bCs/>
          <w:i w:val="0"/>
          <w:szCs w:val="22"/>
        </w:rPr>
        <w:t xml:space="preserve">  is shown below,  where   -2  ≤  x  ≤  2.</w:t>
      </w: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noProof/>
          <w:szCs w:val="22"/>
        </w:rPr>
        <w:drawing>
          <wp:anchor distT="0" distB="0" distL="114300" distR="114300" simplePos="0" relativeHeight="251807744" behindDoc="1" locked="0" layoutInCell="1" allowOverlap="1">
            <wp:simplePos x="0" y="0"/>
            <wp:positionH relativeFrom="column">
              <wp:posOffset>614045</wp:posOffset>
            </wp:positionH>
            <wp:positionV relativeFrom="paragraph">
              <wp:posOffset>73660</wp:posOffset>
            </wp:positionV>
            <wp:extent cx="3171825" cy="2886075"/>
            <wp:effectExtent l="19050" t="0" r="0" b="0"/>
            <wp:wrapNone/>
            <wp:docPr id="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288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Default="0066594C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noProof/>
          <w:szCs w:val="22"/>
        </w:rPr>
        <w:pict>
          <v:shape id="_x0000_s1818" type="#_x0000_t202" style="position:absolute;margin-left:263.65pt;margin-top:2.35pt;width:22.15pt;height:19.85pt;z-index:251802624;mso-height-percent:200;mso-height-percent:200;mso-width-relative:margin;mso-height-relative:margin" stroked="f">
            <v:fill opacity="0"/>
            <v:textbox style="mso-fit-shape-to-text:t">
              <w:txbxContent>
                <w:p w:rsidR="00E621F6" w:rsidRPr="00406171" w:rsidRDefault="00E621F6" w:rsidP="00862B81">
                  <w:pPr>
                    <w:rPr>
                      <w:szCs w:val="22"/>
                    </w:rPr>
                  </w:pPr>
                  <w:r w:rsidRPr="00406171">
                    <w:rPr>
                      <w:szCs w:val="22"/>
                    </w:rPr>
                    <w:t>B</w:t>
                  </w:r>
                </w:p>
              </w:txbxContent>
            </v:textbox>
          </v:shape>
        </w:pict>
      </w: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Default="0066594C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  <w:r w:rsidRPr="0066594C">
        <w:rPr>
          <w:rFonts w:ascii="Arial" w:hAnsi="Arial" w:cs="Arial"/>
          <w:b/>
          <w:bCs/>
          <w:i w:val="0"/>
          <w:noProof/>
          <w:szCs w:val="22"/>
          <w:lang w:val="en-US" w:eastAsia="zh-TW"/>
        </w:rPr>
        <w:pict>
          <v:shape id="_x0000_s1817" type="#_x0000_t202" style="position:absolute;margin-left:200.25pt;margin-top:1.85pt;width:22.15pt;height:19.85pt;z-index:251801600;mso-height-percent:200;mso-height-percent:200;mso-width-relative:margin;mso-height-relative:margin" stroked="f">
            <v:fill opacity="0"/>
            <v:textbox style="mso-fit-shape-to-text:t">
              <w:txbxContent>
                <w:p w:rsidR="00E621F6" w:rsidRPr="00406171" w:rsidRDefault="00E621F6" w:rsidP="00862B81">
                  <w:pPr>
                    <w:rPr>
                      <w:szCs w:val="22"/>
                    </w:rPr>
                  </w:pPr>
                  <w:r w:rsidRPr="00406171">
                    <w:rPr>
                      <w:szCs w:val="22"/>
                    </w:rPr>
                    <w:t>A</w:t>
                  </w:r>
                </w:p>
              </w:txbxContent>
            </v:textbox>
          </v:shape>
        </w:pict>
      </w: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Pr="00835F7A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  <w:r w:rsidRPr="00835F7A"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  <w:t>Determine the co-ordinates for points  A  and  B.</w:t>
      </w:r>
    </w:p>
    <w:p w:rsidR="00862B81" w:rsidRDefault="00862B81" w:rsidP="00862B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p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9072" w:type="dxa"/>
        <w:tblInd w:w="131" w:type="dxa"/>
        <w:tblLook w:val="04A0"/>
      </w:tblPr>
      <w:tblGrid>
        <w:gridCol w:w="9072"/>
      </w:tblGrid>
      <w:tr w:rsidR="00862B81" w:rsidTr="00E621F6">
        <w:tc>
          <w:tcPr>
            <w:tcW w:w="9072" w:type="dxa"/>
            <w:vAlign w:val="center"/>
          </w:tcPr>
          <w:p w:rsidR="00862B81" w:rsidRPr="0086289D" w:rsidRDefault="00862B81" w:rsidP="00E621F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862B81" w:rsidTr="00E621F6">
        <w:trPr>
          <w:trHeight w:val="227"/>
        </w:trPr>
        <w:tc>
          <w:tcPr>
            <w:tcW w:w="9072" w:type="dxa"/>
          </w:tcPr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Point A  x = 1,  y =  sin</w:t>
            </w:r>
            <w:r w:rsidRPr="00F82B5C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1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(1/2)  = 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/6           Hence   A  (1,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>
              <w:rPr>
                <w:rFonts w:ascii="Arial" w:hAnsi="Arial" w:cs="Arial"/>
                <w:bCs/>
                <w:i w:val="0"/>
                <w:szCs w:val="22"/>
              </w:rPr>
              <w:t>/6)</w:t>
            </w:r>
          </w:p>
          <w:p w:rsidR="00862B81" w:rsidRPr="003B3317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Point B  x = 2,  y  =  sin</w:t>
            </w:r>
            <w:r w:rsidRPr="00F82B5C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1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(1)  = 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/2             Hence   B  (2,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>
              <w:rPr>
                <w:rFonts w:ascii="Arial" w:hAnsi="Arial" w:cs="Arial"/>
                <w:bCs/>
                <w:i w:val="0"/>
                <w:szCs w:val="22"/>
              </w:rPr>
              <w:t>/2)</w:t>
            </w:r>
          </w:p>
        </w:tc>
      </w:tr>
      <w:tr w:rsidR="00862B81" w:rsidTr="00E621F6">
        <w:tc>
          <w:tcPr>
            <w:tcW w:w="9072" w:type="dxa"/>
          </w:tcPr>
          <w:p w:rsidR="00862B81" w:rsidRPr="00C76E3A" w:rsidRDefault="00862B81" w:rsidP="00E621F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C76E3A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862B81" w:rsidTr="00E621F6">
        <w:tc>
          <w:tcPr>
            <w:tcW w:w="9072" w:type="dxa"/>
          </w:tcPr>
          <w:p w:rsidR="00862B81" w:rsidRPr="00C76E3A" w:rsidRDefault="00862B81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C76E3A">
              <w:rPr>
                <w:noProof/>
                <w:color w:val="FF0000"/>
              </w:rPr>
              <w:sym w:font="Wingdings" w:char="F0FC"/>
            </w:r>
            <w:r w:rsidRPr="00C76E3A">
              <w:rPr>
                <w:noProof/>
                <w:color w:val="FF0000"/>
              </w:rPr>
              <w:t xml:space="preserve">    </w:t>
            </w:r>
            <w:r w:rsidRPr="00C76E3A">
              <w:rPr>
                <w:rFonts w:ascii="Arial" w:hAnsi="Arial" w:cs="Arial"/>
                <w:i w:val="0"/>
                <w:noProof/>
                <w:color w:val="FF0000"/>
              </w:rPr>
              <w:t xml:space="preserve">Evaluates inverse sine function correctly in terms of </w:t>
            </w:r>
            <w:r w:rsidRPr="00C76E3A">
              <w:rPr>
                <w:rFonts w:ascii="Arial" w:hAnsi="Arial" w:cs="Arial"/>
                <w:i w:val="0"/>
                <w:noProof/>
                <w:color w:val="FF0000"/>
              </w:rPr>
              <w:sym w:font="Symbol" w:char="F070"/>
            </w: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 to find  y  values</w:t>
            </w:r>
          </w:p>
          <w:p w:rsidR="00862B81" w:rsidRPr="00C76E3A" w:rsidRDefault="00862B81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C76E3A">
              <w:rPr>
                <w:noProof/>
                <w:color w:val="FF0000"/>
              </w:rPr>
              <w:sym w:font="Wingdings" w:char="F0FC"/>
            </w:r>
            <w:r w:rsidRPr="00C76E3A">
              <w:rPr>
                <w:noProof/>
                <w:color w:val="FF0000"/>
              </w:rPr>
              <w:t xml:space="preserve">    </w:t>
            </w:r>
            <w:r w:rsidRPr="00C76E3A">
              <w:rPr>
                <w:rFonts w:ascii="Arial" w:hAnsi="Arial" w:cs="Arial"/>
                <w:i w:val="0"/>
                <w:noProof/>
                <w:color w:val="FF0000"/>
              </w:rPr>
              <w:t>Gives co-ordinates for A and B</w:t>
            </w:r>
          </w:p>
        </w:tc>
      </w:tr>
    </w:tbl>
    <w:p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>Find the equation of the tangent to the curve at point  A.</w:t>
      </w:r>
    </w:p>
    <w:p w:rsidR="00862B81" w:rsidRDefault="00862B81" w:rsidP="00862B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4 marks]</w:t>
      </w:r>
    </w:p>
    <w:p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9072" w:type="dxa"/>
        <w:tblInd w:w="131" w:type="dxa"/>
        <w:tblLook w:val="04A0"/>
      </w:tblPr>
      <w:tblGrid>
        <w:gridCol w:w="9072"/>
      </w:tblGrid>
      <w:tr w:rsidR="00862B81" w:rsidTr="00E621F6">
        <w:tc>
          <w:tcPr>
            <w:tcW w:w="9072" w:type="dxa"/>
            <w:vAlign w:val="center"/>
          </w:tcPr>
          <w:p w:rsidR="00862B81" w:rsidRPr="0086289D" w:rsidRDefault="00862B81" w:rsidP="00E621F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862B81" w:rsidTr="00E621F6">
        <w:trPr>
          <w:trHeight w:val="227"/>
        </w:trPr>
        <w:tc>
          <w:tcPr>
            <w:tcW w:w="9072" w:type="dxa"/>
          </w:tcPr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Graph is given by  y = sin</w:t>
            </w:r>
            <w:r w:rsidRPr="00026231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1</w:t>
            </w:r>
            <w:r>
              <w:rPr>
                <w:rFonts w:ascii="Arial" w:hAnsi="Arial" w:cs="Arial"/>
                <w:bCs/>
                <w:i w:val="0"/>
                <w:szCs w:val="22"/>
              </w:rPr>
              <w:t>(x/2)</w:t>
            </w: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i.e.    x/2  =  sin y</w:t>
            </w: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</w:t>
            </w:r>
            <w:r w:rsidRPr="00026231">
              <w:rPr>
                <w:rFonts w:ascii="Arial" w:hAnsi="Arial" w:cs="Arial"/>
                <w:position w:val="-24"/>
              </w:rPr>
              <w:object w:dxaOrig="1780" w:dyaOrig="620">
                <v:shape id="_x0000_i1049" type="#_x0000_t75" style="width:88.5pt;height:31.5pt" o:ole="">
                  <v:imagedata r:id="rId75" o:title=""/>
                </v:shape>
                <o:OLEObject Type="Embed" ProgID="Equation.DSMT4" ShapeID="_x0000_i1049" DrawAspect="Content" ObjectID="_1346661120" r:id="rId76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At  point A   y =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/6  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m  =  1/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D6"/>
            </w:r>
            <w:r>
              <w:rPr>
                <w:rFonts w:ascii="Arial" w:hAnsi="Arial" w:cs="Arial"/>
                <w:bCs/>
                <w:i w:val="0"/>
                <w:szCs w:val="22"/>
              </w:rPr>
              <w:t>3</w:t>
            </w: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Equation of tangent     y -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>
              <w:rPr>
                <w:rFonts w:ascii="Arial" w:hAnsi="Arial" w:cs="Arial"/>
                <w:bCs/>
                <w:i w:val="0"/>
                <w:szCs w:val="22"/>
              </w:rPr>
              <w:t>/6  =  1/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D6"/>
            </w:r>
            <w:r>
              <w:rPr>
                <w:rFonts w:ascii="Arial" w:hAnsi="Arial" w:cs="Arial"/>
                <w:bCs/>
                <w:i w:val="0"/>
                <w:szCs w:val="22"/>
              </w:rPr>
              <w:t>3(x – 1)</w:t>
            </w:r>
          </w:p>
          <w:p w:rsidR="00862B81" w:rsidRPr="003B3317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i.e.    y  =  x/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D6"/>
            </w:r>
            <w:r>
              <w:rPr>
                <w:rFonts w:ascii="Arial" w:hAnsi="Arial" w:cs="Arial"/>
                <w:bCs/>
                <w:i w:val="0"/>
                <w:szCs w:val="22"/>
              </w:rPr>
              <w:t>3  +  (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>
              <w:rPr>
                <w:rFonts w:ascii="Arial" w:hAnsi="Arial" w:cs="Arial"/>
                <w:bCs/>
                <w:i w:val="0"/>
                <w:szCs w:val="22"/>
              </w:rPr>
              <w:t>/6  - 1/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D6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3)         </w:t>
            </w:r>
          </w:p>
        </w:tc>
      </w:tr>
      <w:tr w:rsidR="00862B81" w:rsidTr="00E621F6">
        <w:tc>
          <w:tcPr>
            <w:tcW w:w="9072" w:type="dxa"/>
          </w:tcPr>
          <w:p w:rsidR="00862B81" w:rsidRPr="0086289D" w:rsidRDefault="00862B81" w:rsidP="00E621F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862B81" w:rsidTr="00E621F6">
        <w:tc>
          <w:tcPr>
            <w:tcW w:w="9072" w:type="dxa"/>
          </w:tcPr>
          <w:p w:rsidR="00862B81" w:rsidRPr="00026231" w:rsidRDefault="00862B81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026231">
              <w:rPr>
                <w:noProof/>
                <w:color w:val="FF0000"/>
              </w:rPr>
              <w:sym w:font="Wingdings" w:char="F0FC"/>
            </w:r>
            <w:r w:rsidRPr="00026231">
              <w:rPr>
                <w:noProof/>
                <w:color w:val="FF0000"/>
              </w:rPr>
              <w:t xml:space="preserve">    </w:t>
            </w:r>
            <w:r w:rsidRPr="00026231">
              <w:rPr>
                <w:rFonts w:ascii="Arial" w:hAnsi="Arial" w:cs="Arial"/>
                <w:i w:val="0"/>
                <w:noProof/>
                <w:color w:val="FF0000"/>
              </w:rPr>
              <w:t>Express curve in terms of  sin y</w:t>
            </w:r>
          </w:p>
          <w:p w:rsidR="00862B81" w:rsidRPr="00026231" w:rsidRDefault="00862B81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026231">
              <w:rPr>
                <w:noProof/>
                <w:color w:val="FF0000"/>
              </w:rPr>
              <w:sym w:font="Wingdings" w:char="F0FC"/>
            </w:r>
            <w:r w:rsidRPr="00026231">
              <w:rPr>
                <w:noProof/>
                <w:color w:val="FF0000"/>
              </w:rPr>
              <w:t xml:space="preserve">    </w:t>
            </w:r>
            <w:r w:rsidRPr="00026231">
              <w:rPr>
                <w:rFonts w:ascii="Arial" w:hAnsi="Arial" w:cs="Arial"/>
                <w:i w:val="0"/>
                <w:noProof/>
                <w:color w:val="FF0000"/>
              </w:rPr>
              <w:t>Differentiatte implicitly to find  dy/dx</w:t>
            </w:r>
          </w:p>
          <w:p w:rsidR="00862B81" w:rsidRPr="00026231" w:rsidRDefault="00862B81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026231">
              <w:rPr>
                <w:noProof/>
                <w:color w:val="FF0000"/>
              </w:rPr>
              <w:sym w:font="Wingdings" w:char="F0FC"/>
            </w:r>
            <w:r w:rsidRPr="00026231">
              <w:rPr>
                <w:noProof/>
                <w:color w:val="FF0000"/>
              </w:rPr>
              <w:t xml:space="preserve">    </w:t>
            </w:r>
            <w:r w:rsidRPr="00026231">
              <w:rPr>
                <w:rFonts w:ascii="Arial" w:hAnsi="Arial" w:cs="Arial"/>
                <w:i w:val="0"/>
                <w:noProof/>
                <w:color w:val="FF0000"/>
              </w:rPr>
              <w:t>Find slope of tangent</w:t>
            </w:r>
          </w:p>
          <w:p w:rsidR="00862B81" w:rsidRPr="004559B4" w:rsidRDefault="00862B81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</w:rPr>
            </w:pPr>
            <w:r w:rsidRPr="00026231">
              <w:rPr>
                <w:rFonts w:ascii="Arial" w:hAnsi="Arial" w:cs="Arial"/>
                <w:i w:val="0"/>
                <w:noProof/>
                <w:color w:val="FF0000"/>
              </w:rPr>
              <w:t xml:space="preserve"> </w:t>
            </w:r>
            <w:r w:rsidRPr="00026231">
              <w:rPr>
                <w:noProof/>
                <w:color w:val="FF0000"/>
              </w:rPr>
              <w:sym w:font="Wingdings" w:char="F0FC"/>
            </w:r>
            <w:r w:rsidRPr="00026231">
              <w:rPr>
                <w:noProof/>
                <w:color w:val="FF0000"/>
              </w:rPr>
              <w:t xml:space="preserve">   </w:t>
            </w:r>
            <w:r w:rsidRPr="00026231">
              <w:rPr>
                <w:rFonts w:ascii="Arial" w:hAnsi="Arial" w:cs="Arial"/>
                <w:i w:val="0"/>
                <w:noProof/>
                <w:color w:val="FF0000"/>
              </w:rPr>
              <w:t>Determines equation of tangent</w:t>
            </w:r>
          </w:p>
        </w:tc>
      </w:tr>
    </w:tbl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Pr="003151BC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  <w:r w:rsidRPr="003151BC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2</w:t>
      </w:r>
      <w:r w:rsidRPr="003151BC"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3151BC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10</w:t>
      </w:r>
      <w:r w:rsidRPr="003151BC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F63D95" w:rsidRDefault="00F63D95" w:rsidP="00862B81">
      <w:pPr>
        <w:pStyle w:val="BodyText"/>
        <w:rPr>
          <w:rFonts w:ascii="Arial" w:hAnsi="Arial" w:cs="Arial"/>
          <w:bCs/>
          <w:i w:val="0"/>
          <w:szCs w:val="22"/>
        </w:rPr>
      </w:pPr>
      <w:r w:rsidRPr="00F63D95"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>OR</w:t>
      </w:r>
    </w:p>
    <w:p w:rsidR="00F63D95" w:rsidRDefault="00F63D95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9072" w:type="dxa"/>
        <w:tblInd w:w="131" w:type="dxa"/>
        <w:tblLook w:val="04A0"/>
      </w:tblPr>
      <w:tblGrid>
        <w:gridCol w:w="9072"/>
      </w:tblGrid>
      <w:tr w:rsidR="00F63D95" w:rsidTr="009662E2">
        <w:tc>
          <w:tcPr>
            <w:tcW w:w="9072" w:type="dxa"/>
            <w:vAlign w:val="center"/>
          </w:tcPr>
          <w:p w:rsidR="00F63D95" w:rsidRPr="0086289D" w:rsidRDefault="00F63D95" w:rsidP="009662E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F63D95" w:rsidTr="009662E2">
        <w:trPr>
          <w:trHeight w:val="227"/>
        </w:trPr>
        <w:tc>
          <w:tcPr>
            <w:tcW w:w="9072" w:type="dxa"/>
          </w:tcPr>
          <w:p w:rsidR="00F63D95" w:rsidRDefault="00F63D95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 w:rsidR="00325BE9">
              <w:rPr>
                <w:rFonts w:ascii="Arial" w:hAnsi="Arial" w:cs="Arial"/>
                <w:bCs/>
                <w:i w:val="0"/>
                <w:szCs w:val="22"/>
              </w:rPr>
              <w:t xml:space="preserve">   CAS solution :</w:t>
            </w:r>
          </w:p>
          <w:p w:rsidR="00325BE9" w:rsidRDefault="00325BE9" w:rsidP="00325BE9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</w:t>
            </w:r>
          </w:p>
          <w:p w:rsidR="00F63D95" w:rsidRDefault="00325BE9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</w:t>
            </w:r>
            <w:r w:rsidR="00F63D95">
              <w:rPr>
                <w:rFonts w:ascii="Arial" w:hAnsi="Arial" w:cs="Arial"/>
                <w:bCs/>
                <w:i w:val="0"/>
                <w:szCs w:val="22"/>
              </w:rPr>
              <w:t xml:space="preserve">At  point A   </w:t>
            </w:r>
            <w:r w:rsidR="00CA44E1">
              <w:rPr>
                <w:rFonts w:ascii="Arial" w:hAnsi="Arial" w:cs="Arial"/>
                <w:bCs/>
                <w:i w:val="0"/>
                <w:szCs w:val="22"/>
              </w:rPr>
              <w:t>x = 1</w:t>
            </w:r>
            <w:r w:rsidR="00F63D95">
              <w:rPr>
                <w:rFonts w:ascii="Arial" w:hAnsi="Arial" w:cs="Arial"/>
                <w:bCs/>
                <w:i w:val="0"/>
                <w:szCs w:val="22"/>
              </w:rPr>
              <w:t xml:space="preserve">    </w:t>
            </w:r>
            <w:r w:rsidR="00F63D95"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 w:rsidR="00F63D95">
              <w:rPr>
                <w:rFonts w:ascii="Arial" w:hAnsi="Arial" w:cs="Arial"/>
                <w:bCs/>
                <w:i w:val="0"/>
                <w:szCs w:val="22"/>
              </w:rPr>
              <w:t xml:space="preserve">  m  =  1/</w:t>
            </w:r>
            <w:r w:rsidR="00F63D95">
              <w:rPr>
                <w:rFonts w:ascii="Arial" w:hAnsi="Arial" w:cs="Arial"/>
                <w:bCs/>
                <w:i w:val="0"/>
                <w:szCs w:val="22"/>
              </w:rPr>
              <w:sym w:font="Symbol" w:char="F0D6"/>
            </w:r>
            <w:r w:rsidR="00F63D95">
              <w:rPr>
                <w:rFonts w:ascii="Arial" w:hAnsi="Arial" w:cs="Arial"/>
                <w:bCs/>
                <w:i w:val="0"/>
                <w:szCs w:val="22"/>
              </w:rPr>
              <w:t>3</w:t>
            </w:r>
            <w:r w:rsidR="008942A0">
              <w:rPr>
                <w:rFonts w:ascii="Arial" w:hAnsi="Arial" w:cs="Arial"/>
                <w:bCs/>
                <w:i w:val="0"/>
                <w:szCs w:val="22"/>
              </w:rPr>
              <w:t xml:space="preserve">   =    0.5773….</w:t>
            </w:r>
          </w:p>
          <w:p w:rsidR="00F63D95" w:rsidRDefault="00F63D95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F63D95" w:rsidRDefault="00F63D95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 w:rsidR="00325BE9"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Equation of tangent     y -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>
              <w:rPr>
                <w:rFonts w:ascii="Arial" w:hAnsi="Arial" w:cs="Arial"/>
                <w:bCs/>
                <w:i w:val="0"/>
                <w:szCs w:val="22"/>
              </w:rPr>
              <w:t>/6  =  1/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D6"/>
            </w:r>
            <w:r>
              <w:rPr>
                <w:rFonts w:ascii="Arial" w:hAnsi="Arial" w:cs="Arial"/>
                <w:bCs/>
                <w:i w:val="0"/>
                <w:szCs w:val="22"/>
              </w:rPr>
              <w:t>3(x – 1)</w:t>
            </w:r>
          </w:p>
          <w:p w:rsidR="008942A0" w:rsidRDefault="00325BE9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noProof/>
                <w:szCs w:val="22"/>
              </w:rPr>
              <w:drawing>
                <wp:anchor distT="0" distB="0" distL="114300" distR="114300" simplePos="0" relativeHeight="251809792" behindDoc="0" locked="0" layoutInCell="1" allowOverlap="1">
                  <wp:simplePos x="0" y="0"/>
                  <wp:positionH relativeFrom="column">
                    <wp:posOffset>168910</wp:posOffset>
                  </wp:positionH>
                  <wp:positionV relativeFrom="paragraph">
                    <wp:posOffset>-2176780</wp:posOffset>
                  </wp:positionV>
                  <wp:extent cx="1571625" cy="2333625"/>
                  <wp:effectExtent l="19050" t="0" r="9525" b="0"/>
                  <wp:wrapSquare wrapText="bothSides"/>
                  <wp:docPr id="7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2333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63D95"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 w:rsidR="00F63D95">
              <w:rPr>
                <w:rFonts w:ascii="Arial" w:hAnsi="Arial" w:cs="Arial"/>
                <w:bCs/>
                <w:i w:val="0"/>
                <w:szCs w:val="22"/>
              </w:rPr>
              <w:t xml:space="preserve"> i.e.    y  =  x/</w:t>
            </w:r>
            <w:r w:rsidR="00F63D95">
              <w:rPr>
                <w:rFonts w:ascii="Arial" w:hAnsi="Arial" w:cs="Arial"/>
                <w:bCs/>
                <w:i w:val="0"/>
                <w:szCs w:val="22"/>
              </w:rPr>
              <w:sym w:font="Symbol" w:char="F0D6"/>
            </w:r>
            <w:r w:rsidR="00F63D95">
              <w:rPr>
                <w:rFonts w:ascii="Arial" w:hAnsi="Arial" w:cs="Arial"/>
                <w:bCs/>
                <w:i w:val="0"/>
                <w:szCs w:val="22"/>
              </w:rPr>
              <w:t>3  +  (</w:t>
            </w:r>
            <w:r w:rsidR="00F63D95"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 w:rsidR="00F63D95">
              <w:rPr>
                <w:rFonts w:ascii="Arial" w:hAnsi="Arial" w:cs="Arial"/>
                <w:bCs/>
                <w:i w:val="0"/>
                <w:szCs w:val="22"/>
              </w:rPr>
              <w:t>/6  - 1/</w:t>
            </w:r>
            <w:r w:rsidR="00F63D95">
              <w:rPr>
                <w:rFonts w:ascii="Arial" w:hAnsi="Arial" w:cs="Arial"/>
                <w:bCs/>
                <w:i w:val="0"/>
                <w:szCs w:val="22"/>
              </w:rPr>
              <w:sym w:font="Symbol" w:char="F0D6"/>
            </w:r>
            <w:r w:rsidR="00F63D95">
              <w:rPr>
                <w:rFonts w:ascii="Arial" w:hAnsi="Arial" w:cs="Arial"/>
                <w:bCs/>
                <w:i w:val="0"/>
                <w:szCs w:val="22"/>
              </w:rPr>
              <w:t xml:space="preserve">3)  </w:t>
            </w:r>
          </w:p>
          <w:p w:rsidR="008942A0" w:rsidRDefault="008942A0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942A0" w:rsidRDefault="008942A0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OR</w:t>
            </w:r>
            <w:r w:rsidR="00F63D95">
              <w:rPr>
                <w:rFonts w:ascii="Arial" w:hAnsi="Arial" w:cs="Arial"/>
                <w:bCs/>
                <w:i w:val="0"/>
                <w:szCs w:val="22"/>
              </w:rPr>
              <w:t xml:space="preserve">     </w:t>
            </w:r>
          </w:p>
          <w:p w:rsidR="008942A0" w:rsidRDefault="008942A0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F63D95" w:rsidRPr="003B3317" w:rsidRDefault="008942A0" w:rsidP="009662E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y</w:t>
            </w:r>
            <w:r w:rsidR="00F63D95"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=   0.5773 x  -  0.0538</w:t>
            </w:r>
          </w:p>
        </w:tc>
      </w:tr>
      <w:tr w:rsidR="00F63D95" w:rsidTr="009662E2">
        <w:tc>
          <w:tcPr>
            <w:tcW w:w="9072" w:type="dxa"/>
          </w:tcPr>
          <w:p w:rsidR="00F63D95" w:rsidRPr="0086289D" w:rsidRDefault="00F63D95" w:rsidP="009662E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F63D95" w:rsidTr="009662E2">
        <w:tc>
          <w:tcPr>
            <w:tcW w:w="9072" w:type="dxa"/>
          </w:tcPr>
          <w:p w:rsidR="00F63D95" w:rsidRPr="00026231" w:rsidRDefault="00F63D95" w:rsidP="009662E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026231">
              <w:rPr>
                <w:noProof/>
                <w:color w:val="FF0000"/>
              </w:rPr>
              <w:sym w:font="Wingdings" w:char="F0FC"/>
            </w:r>
            <w:r w:rsidR="00C5313D" w:rsidRPr="00026231">
              <w:rPr>
                <w:noProof/>
                <w:color w:val="FF0000"/>
              </w:rPr>
              <w:sym w:font="Wingdings" w:char="F0FC"/>
            </w:r>
            <w:r w:rsidR="00C5313D" w:rsidRPr="00026231">
              <w:rPr>
                <w:noProof/>
                <w:color w:val="FF0000"/>
              </w:rPr>
              <w:t xml:space="preserve"> </w:t>
            </w:r>
            <w:r w:rsidRPr="00026231">
              <w:rPr>
                <w:noProof/>
                <w:color w:val="FF0000"/>
              </w:rPr>
              <w:t xml:space="preserve">    </w:t>
            </w:r>
            <w:r w:rsidRPr="00026231">
              <w:rPr>
                <w:rFonts w:ascii="Arial" w:hAnsi="Arial" w:cs="Arial"/>
                <w:i w:val="0"/>
                <w:noProof/>
                <w:color w:val="FF0000"/>
              </w:rPr>
              <w:t>Differentiatte to find  dy/dx</w:t>
            </w:r>
            <w:r w:rsidR="00C5313D">
              <w:rPr>
                <w:rFonts w:ascii="Arial" w:hAnsi="Arial" w:cs="Arial"/>
                <w:i w:val="0"/>
                <w:noProof/>
                <w:color w:val="FF0000"/>
              </w:rPr>
              <w:t>.</w:t>
            </w:r>
          </w:p>
          <w:p w:rsidR="00F63D95" w:rsidRPr="00026231" w:rsidRDefault="00F63D95" w:rsidP="009662E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026231">
              <w:rPr>
                <w:noProof/>
                <w:color w:val="FF0000"/>
              </w:rPr>
              <w:sym w:font="Wingdings" w:char="F0FC"/>
            </w:r>
            <w:r w:rsidRPr="00026231">
              <w:rPr>
                <w:noProof/>
                <w:color w:val="FF0000"/>
              </w:rPr>
              <w:t xml:space="preserve">    </w:t>
            </w:r>
            <w:r w:rsidRPr="00026231">
              <w:rPr>
                <w:rFonts w:ascii="Arial" w:hAnsi="Arial" w:cs="Arial"/>
                <w:i w:val="0"/>
                <w:noProof/>
                <w:color w:val="FF0000"/>
              </w:rPr>
              <w:t>Find slope of tangent</w:t>
            </w:r>
          </w:p>
          <w:p w:rsidR="00F63D95" w:rsidRPr="004559B4" w:rsidRDefault="00F63D95" w:rsidP="009662E2">
            <w:pPr>
              <w:pStyle w:val="BodyText"/>
              <w:ind w:hanging="108"/>
              <w:rPr>
                <w:rFonts w:ascii="Arial" w:hAnsi="Arial" w:cs="Arial"/>
                <w:i w:val="0"/>
                <w:noProof/>
              </w:rPr>
            </w:pPr>
            <w:r w:rsidRPr="00026231">
              <w:rPr>
                <w:rFonts w:ascii="Arial" w:hAnsi="Arial" w:cs="Arial"/>
                <w:i w:val="0"/>
                <w:noProof/>
                <w:color w:val="FF0000"/>
              </w:rPr>
              <w:t xml:space="preserve"> </w:t>
            </w:r>
            <w:r w:rsidRPr="00026231">
              <w:rPr>
                <w:noProof/>
                <w:color w:val="FF0000"/>
              </w:rPr>
              <w:sym w:font="Wingdings" w:char="F0FC"/>
            </w:r>
            <w:r w:rsidRPr="00026231">
              <w:rPr>
                <w:noProof/>
                <w:color w:val="FF0000"/>
              </w:rPr>
              <w:t xml:space="preserve">   </w:t>
            </w:r>
            <w:r w:rsidRPr="00026231">
              <w:rPr>
                <w:rFonts w:ascii="Arial" w:hAnsi="Arial" w:cs="Arial"/>
                <w:i w:val="0"/>
                <w:noProof/>
                <w:color w:val="FF0000"/>
              </w:rPr>
              <w:t>Determines equation of tangent</w:t>
            </w:r>
          </w:p>
        </w:tc>
      </w:tr>
    </w:tbl>
    <w:p w:rsidR="00F63D95" w:rsidRPr="00F63D95" w:rsidRDefault="00F63D95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:rsidR="00F63D95" w:rsidRDefault="00F63D95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567E66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567E66" w:rsidRDefault="00567E66" w:rsidP="00567E66">
      <w:pPr>
        <w:pStyle w:val="BodyText"/>
        <w:rPr>
          <w:rFonts w:ascii="Arial" w:hAnsi="Arial" w:cs="Arial"/>
          <w:b/>
          <w:bCs/>
          <w:i w:val="0"/>
          <w:szCs w:val="22"/>
        </w:rPr>
      </w:pPr>
      <w:r w:rsidRPr="003151BC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2</w:t>
      </w:r>
      <w:r w:rsidRPr="003151BC"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3151BC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10</w:t>
      </w:r>
      <w:r w:rsidRPr="003151BC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567E66" w:rsidRPr="003151BC" w:rsidRDefault="00567E66" w:rsidP="00567E66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862B81" w:rsidRDefault="00567E66" w:rsidP="00567E66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 </w:t>
      </w:r>
      <w:r w:rsidR="00862B81">
        <w:rPr>
          <w:rFonts w:ascii="Arial" w:hAnsi="Arial" w:cs="Arial"/>
          <w:bCs/>
          <w:i w:val="0"/>
          <w:szCs w:val="22"/>
        </w:rPr>
        <w:t>(c)</w:t>
      </w:r>
      <w:r w:rsidR="00862B81">
        <w:rPr>
          <w:rFonts w:ascii="Arial" w:hAnsi="Arial" w:cs="Arial"/>
          <w:bCs/>
          <w:i w:val="0"/>
          <w:szCs w:val="22"/>
        </w:rPr>
        <w:tab/>
        <w:t xml:space="preserve">Show, </w:t>
      </w:r>
      <w:r w:rsidR="00862B81" w:rsidRPr="00606F0C">
        <w:rPr>
          <w:rFonts w:ascii="Arial" w:hAnsi="Arial" w:cs="Arial"/>
          <w:b/>
          <w:bCs/>
          <w:i w:val="0"/>
          <w:szCs w:val="22"/>
        </w:rPr>
        <w:t>using the anti-derivative of the sine function</w:t>
      </w:r>
      <w:r w:rsidR="00862B81">
        <w:rPr>
          <w:rFonts w:ascii="Arial" w:hAnsi="Arial" w:cs="Arial"/>
          <w:bCs/>
          <w:i w:val="0"/>
          <w:szCs w:val="22"/>
        </w:rPr>
        <w:t xml:space="preserve">, that the exact area of the </w:t>
      </w:r>
      <w:r w:rsidR="00606F0C">
        <w:rPr>
          <w:rFonts w:ascii="Arial" w:hAnsi="Arial" w:cs="Arial"/>
          <w:bCs/>
          <w:i w:val="0"/>
          <w:szCs w:val="22"/>
        </w:rPr>
        <w:tab/>
        <w:t xml:space="preserve">region </w:t>
      </w:r>
      <w:r w:rsidR="00862B81">
        <w:rPr>
          <w:rFonts w:ascii="Arial" w:hAnsi="Arial" w:cs="Arial"/>
          <w:bCs/>
          <w:i w:val="0"/>
          <w:szCs w:val="22"/>
        </w:rPr>
        <w:t xml:space="preserve">shaded is equal to  </w:t>
      </w:r>
      <w:r w:rsidR="00F63D95" w:rsidRPr="00926F17">
        <w:rPr>
          <w:rFonts w:ascii="Arial" w:hAnsi="Arial" w:cs="Arial"/>
          <w:position w:val="-24"/>
        </w:rPr>
        <w:object w:dxaOrig="960" w:dyaOrig="620">
          <v:shape id="_x0000_i1050" type="#_x0000_t75" style="width:48pt;height:31.5pt" o:ole="">
            <v:imagedata r:id="rId78" o:title=""/>
          </v:shape>
          <o:OLEObject Type="Embed" ProgID="Equation.DSMT4" ShapeID="_x0000_i1050" DrawAspect="Content" ObjectID="_1346661121" r:id="rId79"/>
        </w:object>
      </w:r>
      <w:r w:rsidR="00862B81">
        <w:rPr>
          <w:rFonts w:ascii="Arial" w:hAnsi="Arial" w:cs="Arial"/>
          <w:bCs/>
          <w:i w:val="0"/>
          <w:szCs w:val="22"/>
        </w:rPr>
        <w:t xml:space="preserve"> square units.</w:t>
      </w:r>
    </w:p>
    <w:p w:rsidR="00862B81" w:rsidRPr="00E16BBE" w:rsidRDefault="00862B81" w:rsidP="00862B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4 marks]</w:t>
      </w: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tbl>
      <w:tblPr>
        <w:tblStyle w:val="TableGrid"/>
        <w:tblW w:w="9072" w:type="dxa"/>
        <w:tblInd w:w="131" w:type="dxa"/>
        <w:tblLook w:val="04A0"/>
      </w:tblPr>
      <w:tblGrid>
        <w:gridCol w:w="9072"/>
      </w:tblGrid>
      <w:tr w:rsidR="00862B81" w:rsidTr="00E621F6">
        <w:tc>
          <w:tcPr>
            <w:tcW w:w="9072" w:type="dxa"/>
            <w:vAlign w:val="center"/>
          </w:tcPr>
          <w:p w:rsidR="00862B81" w:rsidRPr="0086289D" w:rsidRDefault="00862B81" w:rsidP="00E621F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862B81" w:rsidTr="00E621F6">
        <w:trPr>
          <w:trHeight w:val="227"/>
        </w:trPr>
        <w:tc>
          <w:tcPr>
            <w:tcW w:w="9072" w:type="dxa"/>
          </w:tcPr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noProof/>
                <w:szCs w:val="22"/>
              </w:rPr>
              <w:drawing>
                <wp:anchor distT="0" distB="0" distL="114300" distR="114300" simplePos="0" relativeHeight="251808768" behindDoc="1" locked="0" layoutInCell="1" allowOverlap="1">
                  <wp:simplePos x="0" y="0"/>
                  <wp:positionH relativeFrom="column">
                    <wp:posOffset>321310</wp:posOffset>
                  </wp:positionH>
                  <wp:positionV relativeFrom="paragraph">
                    <wp:posOffset>144779</wp:posOffset>
                  </wp:positionV>
                  <wp:extent cx="2904236" cy="2638425"/>
                  <wp:effectExtent l="19050" t="0" r="0" b="0"/>
                  <wp:wrapNone/>
                  <wp:docPr id="6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4236" cy="2638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2B81" w:rsidRDefault="0066594C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noProof/>
                <w:szCs w:val="22"/>
              </w:rPr>
              <w:pict>
                <v:rect id="_x0000_s1819" style="position:absolute;margin-left:193.3pt;margin-top:10.85pt;width:30.75pt;height:3.8pt;z-index:251803648" fillcolor="black [3213]" strokecolor="black [3213]"/>
              </w:pict>
            </w:r>
          </w:p>
          <w:p w:rsidR="00862B81" w:rsidRDefault="0066594C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noProof/>
                <w:szCs w:val="22"/>
              </w:rPr>
              <w:pict>
                <v:rect id="_x0000_s1822" style="position:absolute;margin-left:178.3pt;margin-top:7.25pt;width:45pt;height:22.5pt;z-index:251806720" strokeweight="1pt">
                  <v:fill opacity="0"/>
                </v:rect>
              </w:pict>
            </w: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2B81" w:rsidRPr="002975AA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</w:t>
            </w:r>
            <w:r w:rsidR="0066594C" w:rsidRPr="0066594C">
              <w:rPr>
                <w:rFonts w:ascii="Arial" w:hAnsi="Arial" w:cs="Arial"/>
                <w:bCs/>
                <w:i w:val="0"/>
                <w:noProof/>
                <w:szCs w:val="22"/>
                <w:lang w:val="en-US" w:eastAsia="zh-TW"/>
              </w:rPr>
              <w:pict>
                <v:shape id="_x0000_s1820" type="#_x0000_t202" style="position:absolute;margin-left:260.1pt;margin-top:-201.55pt;width:183.7pt;height:32.5pt;z-index:251804672;mso-height-percent:200;mso-position-horizontal-relative:text;mso-position-vertical-relative:text;mso-height-percent:200;mso-width-relative:margin;mso-height-relative:margin" stroked="f">
                  <v:fill opacity="0"/>
                  <v:textbox style="mso-fit-shape-to-text:t">
                    <w:txbxContent>
                      <w:p w:rsidR="00E621F6" w:rsidRDefault="00E621F6" w:rsidP="00862B81">
                        <w:r>
                          <w:t>dA   =  (difference in x  values). dy</w:t>
                        </w:r>
                      </w:p>
                    </w:txbxContent>
                  </v:textbox>
                </v:shape>
              </w:pict>
            </w:r>
            <w:r w:rsidR="0066594C">
              <w:rPr>
                <w:rFonts w:ascii="Arial" w:hAnsi="Arial" w:cs="Arial"/>
                <w:bCs/>
                <w:i w:val="0"/>
                <w:noProof/>
                <w:szCs w:val="22"/>
              </w:rPr>
              <w:pict>
                <v:shape id="_x0000_s1821" type="#_x0000_t32" style="position:absolute;margin-left:212.05pt;margin-top:-188pt;width:43.5pt;height:34.45pt;flip:x;z-index:251805696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Using horizontal slices :    Area  =   </w:t>
            </w:r>
            <w:r w:rsidR="00661791">
              <w:rPr>
                <w:rFonts w:ascii="Arial" w:hAnsi="Arial" w:cs="Arial"/>
                <w:bCs/>
                <w:i w:val="0"/>
                <w:szCs w:val="22"/>
              </w:rPr>
              <w:t>1</w:t>
            </w:r>
            <w:r>
              <w:rPr>
                <w:rFonts w:ascii="Arial" w:hAnsi="Arial" w:cs="Arial"/>
                <w:bCs/>
                <w:i w:val="0"/>
                <w:szCs w:val="22"/>
              </w:rPr>
              <w:t>(</w:t>
            </w:r>
            <w:r w:rsidR="00661791"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 w:rsidR="00661791">
              <w:rPr>
                <w:rFonts w:ascii="Arial" w:hAnsi="Arial" w:cs="Arial"/>
                <w:bCs/>
                <w:i w:val="0"/>
                <w:szCs w:val="22"/>
              </w:rPr>
              <w:t>/6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)   +    </w:t>
            </w:r>
            <w:r w:rsidRPr="00E11EE9">
              <w:rPr>
                <w:position w:val="-50"/>
              </w:rPr>
              <w:object w:dxaOrig="1760" w:dyaOrig="1120">
                <v:shape id="_x0000_i1051" type="#_x0000_t75" style="width:89.25pt;height:57.75pt" o:ole="">
                  <v:imagedata r:id="rId81" o:title=""/>
                </v:shape>
                <o:OLEObject Type="Embed" ProgID="Equation.DSMT4" ShapeID="_x0000_i1051" DrawAspect="Content" ObjectID="_1346661122" r:id="rId82"/>
              </w:object>
            </w:r>
          </w:p>
          <w:p w:rsidR="00862B81" w:rsidRDefault="00862B81" w:rsidP="00E621F6">
            <w:pPr>
              <w:pStyle w:val="BodyText"/>
              <w:ind w:hanging="108"/>
              <w:rPr>
                <w:position w:val="-30"/>
              </w:rPr>
            </w:pPr>
            <w:r>
              <w:rPr>
                <w:rFonts w:ascii="Arial" w:hAnsi="Arial" w:cs="Arial"/>
                <w:i w:val="0"/>
                <w:position w:val="-30"/>
              </w:rPr>
              <w:t xml:space="preserve">                                                           </w:t>
            </w:r>
            <w:r w:rsidR="00661791" w:rsidRPr="006D1DA0">
              <w:rPr>
                <w:position w:val="-26"/>
              </w:rPr>
              <w:object w:dxaOrig="3140" w:dyaOrig="660">
                <v:shape id="_x0000_i1052" type="#_x0000_t75" style="width:159pt;height:33.75pt" o:ole="">
                  <v:imagedata r:id="rId83" o:title=""/>
                </v:shape>
                <o:OLEObject Type="Embed" ProgID="Equation.DSMT4" ShapeID="_x0000_i1052" DrawAspect="Content" ObjectID="_1346661123" r:id="rId84"/>
              </w:object>
            </w:r>
          </w:p>
          <w:p w:rsidR="00862B81" w:rsidRDefault="00862B81" w:rsidP="00E621F6">
            <w:pPr>
              <w:pStyle w:val="BodyText"/>
              <w:ind w:hanging="108"/>
              <w:rPr>
                <w:rFonts w:ascii="Arial" w:hAnsi="Arial" w:cs="Arial"/>
                <w:i w:val="0"/>
                <w:position w:val="-30"/>
              </w:rPr>
            </w:pPr>
            <w:r w:rsidRPr="006D1DA0">
              <w:rPr>
                <w:rFonts w:ascii="Arial" w:hAnsi="Arial" w:cs="Arial"/>
                <w:position w:val="-30"/>
              </w:rPr>
              <w:t xml:space="preserve">                                    </w:t>
            </w:r>
            <w:r>
              <w:rPr>
                <w:rFonts w:ascii="Arial" w:hAnsi="Arial" w:cs="Arial"/>
                <w:position w:val="-30"/>
              </w:rPr>
              <w:t xml:space="preserve">                        </w:t>
            </w:r>
            <w:r w:rsidRPr="006D1DA0">
              <w:rPr>
                <w:rFonts w:ascii="Arial" w:hAnsi="Arial" w:cs="Arial"/>
                <w:position w:val="-30"/>
              </w:rPr>
              <w:t>=</w:t>
            </w:r>
            <w:r>
              <w:rPr>
                <w:rFonts w:ascii="Arial" w:hAnsi="Arial" w:cs="Arial"/>
                <w:i w:val="0"/>
                <w:position w:val="-30"/>
              </w:rPr>
              <w:t xml:space="preserve">   </w:t>
            </w:r>
            <w:r w:rsidR="00661791">
              <w:rPr>
                <w:rFonts w:ascii="Arial" w:hAnsi="Arial" w:cs="Arial"/>
                <w:i w:val="0"/>
                <w:position w:val="-30"/>
              </w:rPr>
              <w:sym w:font="Symbol" w:char="F070"/>
            </w:r>
            <w:r w:rsidR="00661791">
              <w:rPr>
                <w:rFonts w:ascii="Arial" w:hAnsi="Arial" w:cs="Arial"/>
                <w:i w:val="0"/>
                <w:position w:val="-30"/>
              </w:rPr>
              <w:t xml:space="preserve">/6  </w:t>
            </w:r>
            <w:r>
              <w:rPr>
                <w:rFonts w:ascii="Arial" w:hAnsi="Arial" w:cs="Arial"/>
                <w:i w:val="0"/>
                <w:position w:val="-30"/>
              </w:rPr>
              <w:t>+   (</w:t>
            </w:r>
            <w:r>
              <w:rPr>
                <w:rFonts w:ascii="Arial" w:hAnsi="Arial" w:cs="Arial"/>
                <w:i w:val="0"/>
                <w:position w:val="-30"/>
              </w:rPr>
              <w:sym w:font="Symbol" w:char="F070"/>
            </w:r>
            <w:r>
              <w:rPr>
                <w:rFonts w:ascii="Arial" w:hAnsi="Arial" w:cs="Arial"/>
                <w:i w:val="0"/>
                <w:position w:val="-30"/>
              </w:rPr>
              <w:t xml:space="preserve">  + 0) – (</w:t>
            </w:r>
            <w:r>
              <w:rPr>
                <w:rFonts w:ascii="Arial" w:hAnsi="Arial" w:cs="Arial"/>
                <w:i w:val="0"/>
                <w:position w:val="-30"/>
              </w:rPr>
              <w:sym w:font="Symbol" w:char="F070"/>
            </w:r>
            <w:r>
              <w:rPr>
                <w:rFonts w:ascii="Arial" w:hAnsi="Arial" w:cs="Arial"/>
                <w:i w:val="0"/>
                <w:position w:val="-30"/>
              </w:rPr>
              <w:t xml:space="preserve">/3 + </w:t>
            </w:r>
            <w:r>
              <w:rPr>
                <w:rFonts w:ascii="Arial" w:hAnsi="Arial" w:cs="Arial"/>
                <w:i w:val="0"/>
                <w:position w:val="-30"/>
              </w:rPr>
              <w:sym w:font="Symbol" w:char="F0D6"/>
            </w:r>
            <w:r>
              <w:rPr>
                <w:rFonts w:ascii="Arial" w:hAnsi="Arial" w:cs="Arial"/>
                <w:i w:val="0"/>
                <w:position w:val="-30"/>
              </w:rPr>
              <w:t>3)</w:t>
            </w:r>
          </w:p>
          <w:p w:rsidR="00862B81" w:rsidRPr="006D1DA0" w:rsidRDefault="00862B81" w:rsidP="00E621F6">
            <w:pPr>
              <w:pStyle w:val="BodyText"/>
              <w:ind w:hanging="108"/>
              <w:rPr>
                <w:rFonts w:ascii="Arial" w:hAnsi="Arial" w:cs="Arial"/>
                <w:i w:val="0"/>
                <w:position w:val="-30"/>
              </w:rPr>
            </w:pPr>
            <w:r>
              <w:rPr>
                <w:rFonts w:ascii="Arial" w:hAnsi="Arial" w:cs="Arial"/>
                <w:i w:val="0"/>
                <w:position w:val="-30"/>
              </w:rPr>
              <w:t xml:space="preserve">                                                            =  </w:t>
            </w:r>
            <w:r w:rsidR="0026519B">
              <w:rPr>
                <w:rFonts w:ascii="Arial" w:hAnsi="Arial" w:cs="Arial"/>
                <w:i w:val="0"/>
                <w:position w:val="-30"/>
              </w:rPr>
              <w:t>5</w:t>
            </w:r>
            <w:r>
              <w:rPr>
                <w:rFonts w:ascii="Arial" w:hAnsi="Arial" w:cs="Arial"/>
                <w:i w:val="0"/>
                <w:position w:val="-30"/>
              </w:rPr>
              <w:sym w:font="Symbol" w:char="F070"/>
            </w:r>
            <w:r>
              <w:rPr>
                <w:rFonts w:ascii="Arial" w:hAnsi="Arial" w:cs="Arial"/>
                <w:i w:val="0"/>
                <w:position w:val="-30"/>
              </w:rPr>
              <w:t>/</w:t>
            </w:r>
            <w:r w:rsidR="0026519B">
              <w:rPr>
                <w:rFonts w:ascii="Arial" w:hAnsi="Arial" w:cs="Arial"/>
                <w:i w:val="0"/>
                <w:position w:val="-30"/>
              </w:rPr>
              <w:t>6</w:t>
            </w:r>
            <w:r>
              <w:rPr>
                <w:rFonts w:ascii="Arial" w:hAnsi="Arial" w:cs="Arial"/>
                <w:i w:val="0"/>
                <w:position w:val="-30"/>
              </w:rPr>
              <w:t xml:space="preserve">  -  </w:t>
            </w:r>
            <w:r>
              <w:rPr>
                <w:rFonts w:ascii="Arial" w:hAnsi="Arial" w:cs="Arial"/>
                <w:i w:val="0"/>
                <w:position w:val="-30"/>
              </w:rPr>
              <w:sym w:font="Symbol" w:char="F0D6"/>
            </w:r>
            <w:r>
              <w:rPr>
                <w:rFonts w:ascii="Arial" w:hAnsi="Arial" w:cs="Arial"/>
                <w:i w:val="0"/>
                <w:position w:val="-30"/>
              </w:rPr>
              <w:t>3    square units</w:t>
            </w:r>
          </w:p>
          <w:p w:rsidR="00862B81" w:rsidRPr="003B3317" w:rsidRDefault="00862B8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</w:tc>
      </w:tr>
      <w:tr w:rsidR="00862B81" w:rsidTr="00E621F6">
        <w:tc>
          <w:tcPr>
            <w:tcW w:w="9072" w:type="dxa"/>
          </w:tcPr>
          <w:p w:rsidR="00862B81" w:rsidRPr="0086289D" w:rsidRDefault="00862B81" w:rsidP="00E621F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862B81" w:rsidTr="00E621F6">
        <w:tc>
          <w:tcPr>
            <w:tcW w:w="9072" w:type="dxa"/>
          </w:tcPr>
          <w:p w:rsidR="00862B81" w:rsidRPr="00915EC6" w:rsidRDefault="00862B81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915EC6">
              <w:rPr>
                <w:noProof/>
                <w:color w:val="FF0000"/>
              </w:rPr>
              <w:sym w:font="Wingdings" w:char="F0FC"/>
            </w:r>
            <w:r w:rsidRPr="00915EC6">
              <w:rPr>
                <w:noProof/>
                <w:color w:val="FF0000"/>
              </w:rPr>
              <w:t xml:space="preserve">    </w:t>
            </w:r>
            <w:r w:rsidRPr="00915EC6">
              <w:rPr>
                <w:rFonts w:ascii="Arial" w:hAnsi="Arial" w:cs="Arial"/>
                <w:i w:val="0"/>
                <w:noProof/>
                <w:color w:val="FF0000"/>
              </w:rPr>
              <w:t>Express curve with  x  as subject to obtain integrand  2 – 2 sin y</w:t>
            </w:r>
          </w:p>
          <w:p w:rsidR="00862B81" w:rsidRPr="00915EC6" w:rsidRDefault="00862B81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915EC6">
              <w:rPr>
                <w:noProof/>
                <w:color w:val="FF0000"/>
              </w:rPr>
              <w:sym w:font="Wingdings" w:char="F0FC"/>
            </w:r>
            <w:r w:rsidRPr="00915EC6">
              <w:rPr>
                <w:noProof/>
                <w:color w:val="FF0000"/>
              </w:rPr>
              <w:t xml:space="preserve">    </w:t>
            </w:r>
            <w:r w:rsidRPr="00915EC6">
              <w:rPr>
                <w:rFonts w:ascii="Arial" w:hAnsi="Arial" w:cs="Arial"/>
                <w:i w:val="0"/>
                <w:noProof/>
                <w:color w:val="FF0000"/>
              </w:rPr>
              <w:t>Expression of the required area using horizontal slices</w:t>
            </w:r>
          </w:p>
          <w:p w:rsidR="00862B81" w:rsidRPr="00915EC6" w:rsidRDefault="00862B81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915EC6">
              <w:rPr>
                <w:noProof/>
                <w:color w:val="FF0000"/>
              </w:rPr>
              <w:sym w:font="Wingdings" w:char="F0FC"/>
            </w:r>
            <w:r w:rsidRPr="00915EC6">
              <w:rPr>
                <w:noProof/>
                <w:color w:val="FF0000"/>
              </w:rPr>
              <w:t xml:space="preserve">    </w:t>
            </w:r>
            <w:r w:rsidRPr="00915EC6">
              <w:rPr>
                <w:rFonts w:ascii="Arial" w:hAnsi="Arial" w:cs="Arial"/>
                <w:i w:val="0"/>
                <w:noProof/>
                <w:color w:val="FF0000"/>
              </w:rPr>
              <w:t>Anti-derivative of integrand</w:t>
            </w:r>
          </w:p>
          <w:p w:rsidR="00862B81" w:rsidRPr="004559B4" w:rsidRDefault="00862B81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</w:rPr>
            </w:pPr>
            <w:r w:rsidRPr="00915EC6">
              <w:rPr>
                <w:rFonts w:ascii="Arial" w:hAnsi="Arial" w:cs="Arial"/>
                <w:i w:val="0"/>
                <w:noProof/>
                <w:color w:val="FF0000"/>
              </w:rPr>
              <w:t xml:space="preserve"> </w:t>
            </w:r>
            <w:r w:rsidRPr="00915EC6">
              <w:rPr>
                <w:noProof/>
                <w:color w:val="FF0000"/>
              </w:rPr>
              <w:sym w:font="Wingdings" w:char="F0FC"/>
            </w:r>
            <w:r w:rsidRPr="00915EC6">
              <w:rPr>
                <w:noProof/>
                <w:color w:val="FF0000"/>
              </w:rPr>
              <w:t xml:space="preserve">    </w:t>
            </w:r>
            <w:r w:rsidRPr="00915EC6">
              <w:rPr>
                <w:rFonts w:ascii="Arial" w:hAnsi="Arial" w:cs="Arial"/>
                <w:i w:val="0"/>
                <w:noProof/>
                <w:color w:val="FF0000"/>
              </w:rPr>
              <w:t>Use of exact values to obtain required answer</w:t>
            </w:r>
          </w:p>
        </w:tc>
      </w:tr>
    </w:tbl>
    <w:p w:rsidR="00862B81" w:rsidRDefault="00862B81" w:rsidP="00862B81">
      <w:pPr>
        <w:pStyle w:val="BodyText"/>
        <w:jc w:val="right"/>
        <w:rPr>
          <w:rFonts w:ascii="Arial" w:hAnsi="Arial" w:cs="Arial"/>
        </w:rPr>
      </w:pPr>
    </w:p>
    <w:p w:rsidR="00862B81" w:rsidRDefault="00862B81" w:rsidP="00862B81">
      <w:pPr>
        <w:pStyle w:val="BodyText"/>
        <w:jc w:val="right"/>
        <w:rPr>
          <w:rFonts w:ascii="Arial" w:hAnsi="Arial" w:cs="Arial"/>
        </w:rPr>
      </w:pPr>
    </w:p>
    <w:p w:rsidR="00862B81" w:rsidRDefault="00862B81" w:rsidP="00862B81">
      <w:pPr>
        <w:pStyle w:val="BodyText"/>
        <w:jc w:val="right"/>
        <w:rPr>
          <w:rFonts w:ascii="Arial" w:hAnsi="Arial" w:cs="Arial"/>
        </w:rPr>
      </w:pPr>
    </w:p>
    <w:p w:rsidR="00862B81" w:rsidRDefault="00862B81" w:rsidP="00862B81">
      <w:pPr>
        <w:pStyle w:val="BodyText"/>
        <w:jc w:val="right"/>
        <w:rPr>
          <w:rFonts w:ascii="Arial" w:hAnsi="Arial" w:cs="Arial"/>
        </w:rPr>
      </w:pPr>
    </w:p>
    <w:p w:rsidR="00862B81" w:rsidRDefault="00862B81" w:rsidP="00862B81">
      <w:pPr>
        <w:pStyle w:val="BodyText"/>
        <w:jc w:val="right"/>
        <w:rPr>
          <w:rFonts w:ascii="Arial" w:hAnsi="Arial" w:cs="Arial"/>
        </w:rPr>
      </w:pPr>
    </w:p>
    <w:p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0306A0" w:rsidRDefault="000306A0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t>Question 1</w:t>
      </w:r>
      <w:r w:rsidR="0097467F">
        <w:rPr>
          <w:rFonts w:ascii="Arial" w:hAnsi="Arial" w:cs="Arial"/>
          <w:b/>
          <w:bCs/>
          <w:i w:val="0"/>
          <w:szCs w:val="22"/>
        </w:rPr>
        <w:t>3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8 marks]</w:t>
      </w: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A cyclist moves according to the velocity time graph shown below over a period of  60  seconds.  Initially the cyclist is 150 metres to the left of a sign post.</w:t>
      </w: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noProof/>
          <w:szCs w:val="22"/>
        </w:rPr>
        <w:drawing>
          <wp:anchor distT="0" distB="0" distL="114300" distR="114300" simplePos="0" relativeHeight="251767808" behindDoc="0" locked="0" layoutInCell="1" allowOverlap="1">
            <wp:simplePos x="0" y="0"/>
            <wp:positionH relativeFrom="column">
              <wp:posOffset>379095</wp:posOffset>
            </wp:positionH>
            <wp:positionV relativeFrom="paragraph">
              <wp:posOffset>-1270</wp:posOffset>
            </wp:positionV>
            <wp:extent cx="4154805" cy="2655570"/>
            <wp:effectExtent l="19050" t="0" r="0" b="0"/>
            <wp:wrapSquare wrapText="bothSides"/>
            <wp:docPr id="8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4805" cy="2655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  <w:t>Give the acceleration of the cyclist at  t = 5 seconds.</w:t>
      </w: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1 mark]</w:t>
      </w: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3C4F1D" w:rsidTr="00737312">
        <w:tc>
          <w:tcPr>
            <w:tcW w:w="8363" w:type="dxa"/>
            <w:vAlign w:val="center"/>
          </w:tcPr>
          <w:p w:rsidR="003C4F1D" w:rsidRPr="0086289D" w:rsidRDefault="003C4F1D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3C4F1D" w:rsidTr="00737312">
        <w:trPr>
          <w:trHeight w:val="227"/>
        </w:trPr>
        <w:tc>
          <w:tcPr>
            <w:tcW w:w="8363" w:type="dxa"/>
          </w:tcPr>
          <w:p w:rsidR="003C4F1D" w:rsidRPr="00D50C7E" w:rsidRDefault="003C4F1D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Acceleration is given by the slope of the tangent  =  v’(5)  =  1.5 ms</w:t>
            </w:r>
            <w:r w:rsidRPr="003C4F1D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2</w:t>
            </w:r>
          </w:p>
        </w:tc>
      </w:tr>
      <w:tr w:rsidR="003C4F1D" w:rsidTr="00737312">
        <w:tc>
          <w:tcPr>
            <w:tcW w:w="8363" w:type="dxa"/>
          </w:tcPr>
          <w:p w:rsidR="003C4F1D" w:rsidRPr="0086289D" w:rsidRDefault="003C4F1D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3C4F1D" w:rsidTr="00737312">
        <w:tc>
          <w:tcPr>
            <w:tcW w:w="8363" w:type="dxa"/>
          </w:tcPr>
          <w:p w:rsidR="003C4F1D" w:rsidRDefault="003C4F1D" w:rsidP="0073731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Angle between normal vectors</w:t>
            </w:r>
          </w:p>
          <w:p w:rsidR="003C4F1D" w:rsidRPr="00D50C7E" w:rsidRDefault="003C4F1D" w:rsidP="0073731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>
              <w:rPr>
                <w:rFonts w:ascii="Arial" w:hAnsi="Arial" w:cs="Arial"/>
                <w:i w:val="0"/>
                <w:noProof/>
              </w:rPr>
              <w:t xml:space="preserve"> </w:t>
            </w: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Deduce angle using the dot product</w:t>
            </w:r>
          </w:p>
        </w:tc>
      </w:tr>
    </w:tbl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 xml:space="preserve">Determine the position of maximum displacement of the cyclist from the sign post </w:t>
      </w:r>
      <w:r>
        <w:rPr>
          <w:rFonts w:ascii="Arial" w:hAnsi="Arial" w:cs="Arial"/>
          <w:bCs/>
          <w:i w:val="0"/>
          <w:szCs w:val="22"/>
        </w:rPr>
        <w:tab/>
        <w:t>over the 60 second period.</w:t>
      </w: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3 marks]</w:t>
      </w: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8F7E0D" w:rsidTr="00737312">
        <w:tc>
          <w:tcPr>
            <w:tcW w:w="8363" w:type="dxa"/>
            <w:vAlign w:val="center"/>
          </w:tcPr>
          <w:p w:rsidR="008F7E0D" w:rsidRPr="0086289D" w:rsidRDefault="008F7E0D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8F7E0D" w:rsidTr="00737312">
        <w:trPr>
          <w:trHeight w:val="227"/>
        </w:trPr>
        <w:tc>
          <w:tcPr>
            <w:tcW w:w="8363" w:type="dxa"/>
          </w:tcPr>
          <w:p w:rsidR="008F7E0D" w:rsidRDefault="008F7E0D" w:rsidP="00E73089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 w:rsidR="00E73089">
              <w:rPr>
                <w:rFonts w:ascii="Arial" w:hAnsi="Arial" w:cs="Arial"/>
                <w:bCs/>
                <w:i w:val="0"/>
                <w:szCs w:val="22"/>
              </w:rPr>
              <w:t>Maximum x(t)  occurs when  x’(t) = 0 and  x”(t) &lt; 0</w:t>
            </w:r>
          </w:p>
          <w:p w:rsidR="00E73089" w:rsidRDefault="00E73089" w:rsidP="00E73089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i.e.  When  v(t) = 0    From graph  t = 30   and  v’(30) &lt; 0</w:t>
            </w:r>
          </w:p>
          <w:p w:rsidR="00E73089" w:rsidRDefault="00E73089" w:rsidP="00E73089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x(30)  =   x(0) +  ∆x</w:t>
            </w:r>
          </w:p>
          <w:p w:rsidR="00E73089" w:rsidRDefault="00E73089" w:rsidP="00E73089">
            <w:pPr>
              <w:pStyle w:val="BodyText"/>
              <w:ind w:hanging="108"/>
              <w:rPr>
                <w:position w:val="-30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=  -150  +  </w:t>
            </w:r>
            <w:r w:rsidR="00B90666" w:rsidRPr="00836110">
              <w:rPr>
                <w:position w:val="-32"/>
              </w:rPr>
              <w:object w:dxaOrig="960" w:dyaOrig="760">
                <v:shape id="_x0000_i1053" type="#_x0000_t75" style="width:48.75pt;height:39pt" o:ole="">
                  <v:imagedata r:id="rId86" o:title=""/>
                </v:shape>
                <o:OLEObject Type="Embed" ProgID="Equation.DSMT4" ShapeID="_x0000_i1053" DrawAspect="Content" ObjectID="_1346661124" r:id="rId87"/>
              </w:object>
            </w:r>
          </w:p>
          <w:p w:rsidR="00836110" w:rsidRDefault="00836110" w:rsidP="00E73089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=  -150</w:t>
            </w:r>
            <w:r w:rsidR="00E2169E"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+    </w:t>
            </w:r>
            <w:r w:rsidR="00B90666">
              <w:rPr>
                <w:rFonts w:ascii="Arial" w:hAnsi="Arial" w:cs="Arial"/>
                <w:bCs/>
                <w:i w:val="0"/>
                <w:szCs w:val="22"/>
              </w:rPr>
              <w:t>0.5(5 + 20)(10)  +  10(20)  +  0.5(10)(20)</w:t>
            </w:r>
          </w:p>
          <w:p w:rsidR="00B90666" w:rsidRDefault="00B90666" w:rsidP="00E73089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=  </w:t>
            </w:r>
            <w:r w:rsidR="007506AC">
              <w:rPr>
                <w:rFonts w:ascii="Arial" w:hAnsi="Arial" w:cs="Arial"/>
                <w:bCs/>
                <w:i w:val="0"/>
                <w:szCs w:val="22"/>
              </w:rPr>
              <w:t xml:space="preserve">-150  +  </w:t>
            </w:r>
            <w:r w:rsidR="008E4E90">
              <w:rPr>
                <w:rFonts w:ascii="Arial" w:hAnsi="Arial" w:cs="Arial"/>
                <w:bCs/>
                <w:i w:val="0"/>
                <w:szCs w:val="22"/>
              </w:rPr>
              <w:t xml:space="preserve"> 425</w:t>
            </w:r>
          </w:p>
          <w:p w:rsidR="008E4E90" w:rsidRDefault="008E4E90" w:rsidP="008E4E90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x(30)    =   275 m</w:t>
            </w:r>
          </w:p>
          <w:p w:rsidR="008E4E90" w:rsidRPr="00D50C7E" w:rsidRDefault="008E4E90" w:rsidP="008E4E90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Maximum displacement from sign post is  275 m</w:t>
            </w:r>
          </w:p>
        </w:tc>
      </w:tr>
      <w:tr w:rsidR="008F7E0D" w:rsidTr="00737312">
        <w:tc>
          <w:tcPr>
            <w:tcW w:w="8363" w:type="dxa"/>
          </w:tcPr>
          <w:p w:rsidR="008F7E0D" w:rsidRPr="0086289D" w:rsidRDefault="008F7E0D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8F7E0D" w:rsidTr="00737312">
        <w:tc>
          <w:tcPr>
            <w:tcW w:w="8363" w:type="dxa"/>
          </w:tcPr>
          <w:p w:rsidR="008F7E0D" w:rsidRDefault="008F7E0D" w:rsidP="0073731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 w:rsidR="008E4E90">
              <w:rPr>
                <w:rFonts w:ascii="Arial" w:hAnsi="Arial" w:cs="Arial"/>
                <w:i w:val="0"/>
                <w:noProof/>
                <w:color w:val="FF0000"/>
              </w:rPr>
              <w:t>Deduce t = 30 for maximum displacement</w:t>
            </w:r>
          </w:p>
          <w:p w:rsidR="008F7E0D" w:rsidRDefault="008F7E0D" w:rsidP="008E4E90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>
              <w:rPr>
                <w:rFonts w:ascii="Arial" w:hAnsi="Arial" w:cs="Arial"/>
                <w:i w:val="0"/>
                <w:noProof/>
              </w:rPr>
              <w:t xml:space="preserve"> </w:t>
            </w: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 w:rsidR="008E4E90">
              <w:rPr>
                <w:rFonts w:ascii="Arial" w:hAnsi="Arial" w:cs="Arial"/>
                <w:i w:val="0"/>
                <w:noProof/>
                <w:color w:val="FF0000"/>
              </w:rPr>
              <w:t>Expression for x(30)</w:t>
            </w:r>
            <w:r w:rsidR="00397A03">
              <w:rPr>
                <w:rFonts w:ascii="Arial" w:hAnsi="Arial" w:cs="Arial"/>
                <w:i w:val="0"/>
                <w:noProof/>
                <w:color w:val="FF0000"/>
              </w:rPr>
              <w:t xml:space="preserve"> using x(0)</w:t>
            </w:r>
          </w:p>
          <w:p w:rsidR="008E4E90" w:rsidRPr="00D50C7E" w:rsidRDefault="008E4E90" w:rsidP="008E4E90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 </w:t>
            </w: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Evaluates areas under graph correctly</w:t>
            </w:r>
          </w:p>
        </w:tc>
      </w:tr>
    </w:tbl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t>Question 1</w:t>
      </w:r>
      <w:r w:rsidR="0097467F">
        <w:rPr>
          <w:rFonts w:ascii="Arial" w:hAnsi="Arial" w:cs="Arial"/>
          <w:b/>
          <w:bCs/>
          <w:i w:val="0"/>
          <w:szCs w:val="22"/>
        </w:rPr>
        <w:t>3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8 marks]</w:t>
      </w: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br/>
        <w:t>(c)</w:t>
      </w:r>
      <w:r>
        <w:rPr>
          <w:rFonts w:ascii="Arial" w:hAnsi="Arial" w:cs="Arial"/>
          <w:bCs/>
          <w:i w:val="0"/>
          <w:szCs w:val="22"/>
        </w:rPr>
        <w:tab/>
        <w:t xml:space="preserve">Determine when, correct to the nearest 0.1 seconds, the cyclist will be cycling past </w:t>
      </w:r>
      <w:r>
        <w:rPr>
          <w:rFonts w:ascii="Arial" w:hAnsi="Arial" w:cs="Arial"/>
          <w:bCs/>
          <w:i w:val="0"/>
          <w:szCs w:val="22"/>
        </w:rPr>
        <w:tab/>
        <w:t>the signpost.</w:t>
      </w: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4 marks]</w:t>
      </w: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0C38FA" w:rsidTr="00737312">
        <w:tc>
          <w:tcPr>
            <w:tcW w:w="8363" w:type="dxa"/>
            <w:vAlign w:val="center"/>
          </w:tcPr>
          <w:p w:rsidR="000C38FA" w:rsidRPr="0086289D" w:rsidRDefault="000C38FA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0C38FA" w:rsidTr="00737312">
        <w:trPr>
          <w:trHeight w:val="227"/>
        </w:trPr>
        <w:tc>
          <w:tcPr>
            <w:tcW w:w="8363" w:type="dxa"/>
          </w:tcPr>
          <w:p w:rsidR="00990FC8" w:rsidRDefault="000C38FA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 w:rsidR="00990FC8">
              <w:rPr>
                <w:rFonts w:ascii="Arial" w:hAnsi="Arial" w:cs="Arial"/>
                <w:bCs/>
                <w:i w:val="0"/>
                <w:szCs w:val="22"/>
              </w:rPr>
              <w:t>Let  T  =  the time when the cyclist moves past the signpost x = 0</w:t>
            </w:r>
          </w:p>
          <w:p w:rsidR="00990FC8" w:rsidRDefault="00990FC8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As  x(0) = -150, we require   ∆x  =  150</w:t>
            </w:r>
            <w:r w:rsidR="00E50ED3">
              <w:rPr>
                <w:rFonts w:ascii="Arial" w:hAnsi="Arial" w:cs="Arial"/>
                <w:bCs/>
                <w:i w:val="0"/>
                <w:szCs w:val="22"/>
              </w:rPr>
              <w:t xml:space="preserve">  to be moving past x = 0</w:t>
            </w:r>
          </w:p>
          <w:p w:rsidR="00E50ED3" w:rsidRDefault="00E50ED3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E50ED3" w:rsidRDefault="00E50ED3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150   =   125 + 20(T – 10)    or      150  =  425  -  0.5(5)(10)  -  10(T – 35)</w:t>
            </w:r>
          </w:p>
          <w:p w:rsidR="00E50ED3" w:rsidRDefault="00E50ED3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25 =  20(T – 10)                           -250  =  -10(T – 35)</w:t>
            </w:r>
          </w:p>
          <w:p w:rsidR="00E50ED3" w:rsidRDefault="00E50ED3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T  =  11.25 sec                                T   =    </w:t>
            </w:r>
            <w:r w:rsidR="001637B7">
              <w:rPr>
                <w:rFonts w:ascii="Arial" w:hAnsi="Arial" w:cs="Arial"/>
                <w:bCs/>
                <w:i w:val="0"/>
                <w:szCs w:val="22"/>
              </w:rPr>
              <w:t>60 sec</w:t>
            </w:r>
          </w:p>
          <w:p w:rsidR="002456DB" w:rsidRDefault="002456DB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0C38FA" w:rsidRDefault="002456DB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Cyclist is moving past the signpost after  11.3 sec and after  60.0 sec  (1 d.p.)</w:t>
            </w:r>
          </w:p>
          <w:p w:rsidR="002456DB" w:rsidRPr="00D50C7E" w:rsidRDefault="002456DB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</w:tc>
      </w:tr>
      <w:tr w:rsidR="000C38FA" w:rsidTr="00737312">
        <w:tc>
          <w:tcPr>
            <w:tcW w:w="8363" w:type="dxa"/>
          </w:tcPr>
          <w:p w:rsidR="000C38FA" w:rsidRPr="0086289D" w:rsidRDefault="000C38FA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0C38FA" w:rsidTr="00737312">
        <w:tc>
          <w:tcPr>
            <w:tcW w:w="8363" w:type="dxa"/>
          </w:tcPr>
          <w:p w:rsidR="000C38FA" w:rsidRDefault="000C38FA" w:rsidP="0073731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 w:rsidR="002456DB">
              <w:rPr>
                <w:rFonts w:ascii="Arial" w:hAnsi="Arial" w:cs="Arial"/>
                <w:i w:val="0"/>
                <w:noProof/>
                <w:color w:val="FF0000"/>
              </w:rPr>
              <w:t>Require  ∆x  =  150</w:t>
            </w:r>
          </w:p>
          <w:p w:rsidR="000C38FA" w:rsidRDefault="000C38FA" w:rsidP="0073731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>
              <w:rPr>
                <w:rFonts w:ascii="Arial" w:hAnsi="Arial" w:cs="Arial"/>
                <w:i w:val="0"/>
                <w:noProof/>
              </w:rPr>
              <w:t xml:space="preserve"> </w:t>
            </w: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 w:rsidR="002456DB">
              <w:rPr>
                <w:rFonts w:ascii="Arial" w:hAnsi="Arial" w:cs="Arial"/>
                <w:i w:val="0"/>
                <w:noProof/>
                <w:color w:val="FF0000"/>
              </w:rPr>
              <w:t>Recognises there are 2 points in time</w:t>
            </w:r>
            <w:r w:rsidR="00B35F78">
              <w:rPr>
                <w:rFonts w:ascii="Arial" w:hAnsi="Arial" w:cs="Arial"/>
                <w:i w:val="0"/>
                <w:noProof/>
                <w:color w:val="FF0000"/>
              </w:rPr>
              <w:t xml:space="preserve"> when this occurs</w:t>
            </w:r>
          </w:p>
          <w:p w:rsidR="000C38FA" w:rsidRDefault="000C38FA" w:rsidP="002456DB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 </w:t>
            </w: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 w:rsidR="002456DB">
              <w:rPr>
                <w:rFonts w:ascii="Arial" w:hAnsi="Arial" w:cs="Arial"/>
                <w:i w:val="0"/>
                <w:noProof/>
                <w:color w:val="FF0000"/>
              </w:rPr>
              <w:t>Writes an equation using  T for the required ∆x</w:t>
            </w:r>
          </w:p>
          <w:p w:rsidR="002456DB" w:rsidRPr="00D50C7E" w:rsidRDefault="002456DB" w:rsidP="002456DB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 </w:t>
            </w: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Solves equation correctly to 0.1 sec</w:t>
            </w:r>
          </w:p>
        </w:tc>
      </w:tr>
    </w:tbl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4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10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Pr="00524A7F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  <w:t>i.</w:t>
      </w:r>
      <w:r>
        <w:rPr>
          <w:rFonts w:ascii="Arial" w:hAnsi="Arial" w:cs="Arial"/>
          <w:bCs/>
          <w:i w:val="0"/>
          <w:szCs w:val="22"/>
        </w:rPr>
        <w:tab/>
        <w:t>Using   z  =  e</w:t>
      </w:r>
      <w:r w:rsidRPr="008C179D">
        <w:rPr>
          <w:rFonts w:ascii="Arial" w:hAnsi="Arial" w:cs="Arial"/>
          <w:bCs/>
          <w:i w:val="0"/>
          <w:szCs w:val="22"/>
          <w:vertAlign w:val="superscript"/>
        </w:rPr>
        <w:t>i</w:t>
      </w:r>
      <w:r w:rsidRPr="008C179D">
        <w:rPr>
          <w:rFonts w:ascii="Arial" w:hAnsi="Arial" w:cs="Arial"/>
          <w:bCs/>
          <w:i w:val="0"/>
          <w:szCs w:val="22"/>
          <w:vertAlign w:val="superscript"/>
        </w:rPr>
        <w:sym w:font="Symbol" w:char="F071"/>
      </w:r>
      <w:r>
        <w:rPr>
          <w:rFonts w:ascii="Arial" w:hAnsi="Arial" w:cs="Arial"/>
          <w:bCs/>
          <w:i w:val="0"/>
          <w:szCs w:val="22"/>
        </w:rPr>
        <w:t xml:space="preserve">,  show that     2i sin </w:t>
      </w:r>
      <w:r>
        <w:rPr>
          <w:rFonts w:ascii="Arial" w:hAnsi="Arial" w:cs="Arial"/>
          <w:bCs/>
          <w:i w:val="0"/>
          <w:szCs w:val="22"/>
        </w:rPr>
        <w:sym w:font="Symbol" w:char="F071"/>
      </w:r>
      <w:r>
        <w:rPr>
          <w:rFonts w:ascii="Arial" w:hAnsi="Arial" w:cs="Arial"/>
          <w:bCs/>
          <w:i w:val="0"/>
          <w:szCs w:val="22"/>
        </w:rPr>
        <w:t xml:space="preserve">   =    e</w:t>
      </w:r>
      <w:r w:rsidRPr="008C179D">
        <w:rPr>
          <w:rFonts w:ascii="Arial" w:hAnsi="Arial" w:cs="Arial"/>
          <w:bCs/>
          <w:i w:val="0"/>
          <w:szCs w:val="22"/>
          <w:vertAlign w:val="superscript"/>
        </w:rPr>
        <w:t>i</w:t>
      </w:r>
      <w:r w:rsidRPr="008C179D">
        <w:rPr>
          <w:rFonts w:ascii="Arial" w:hAnsi="Arial" w:cs="Arial"/>
          <w:bCs/>
          <w:i w:val="0"/>
          <w:szCs w:val="22"/>
          <w:vertAlign w:val="superscript"/>
        </w:rPr>
        <w:sym w:font="Symbol" w:char="F071"/>
      </w:r>
      <w:r>
        <w:rPr>
          <w:rFonts w:ascii="Arial" w:hAnsi="Arial" w:cs="Arial"/>
          <w:bCs/>
          <w:i w:val="0"/>
          <w:szCs w:val="22"/>
          <w:vertAlign w:val="superscript"/>
        </w:rPr>
        <w:t xml:space="preserve">   </w:t>
      </w:r>
      <w:r>
        <w:rPr>
          <w:rFonts w:ascii="Arial" w:hAnsi="Arial" w:cs="Arial"/>
          <w:bCs/>
          <w:i w:val="0"/>
          <w:szCs w:val="22"/>
        </w:rPr>
        <w:t>-  e</w:t>
      </w:r>
      <w:r>
        <w:rPr>
          <w:rFonts w:ascii="Arial" w:hAnsi="Arial" w:cs="Arial"/>
          <w:bCs/>
          <w:i w:val="0"/>
          <w:szCs w:val="22"/>
          <w:vertAlign w:val="superscript"/>
        </w:rPr>
        <w:t>-</w:t>
      </w:r>
      <w:r w:rsidRPr="008C179D">
        <w:rPr>
          <w:rFonts w:ascii="Arial" w:hAnsi="Arial" w:cs="Arial"/>
          <w:bCs/>
          <w:i w:val="0"/>
          <w:szCs w:val="22"/>
          <w:vertAlign w:val="superscript"/>
        </w:rPr>
        <w:t>i</w:t>
      </w:r>
      <w:r w:rsidRPr="008C179D">
        <w:rPr>
          <w:rFonts w:ascii="Arial" w:hAnsi="Arial" w:cs="Arial"/>
          <w:bCs/>
          <w:i w:val="0"/>
          <w:szCs w:val="22"/>
          <w:vertAlign w:val="superscript"/>
        </w:rPr>
        <w:sym w:font="Symbol" w:char="F071"/>
      </w: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1 mark]</w:t>
      </w: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38340B" w:rsidTr="00737312">
        <w:tc>
          <w:tcPr>
            <w:tcW w:w="8363" w:type="dxa"/>
            <w:vAlign w:val="center"/>
          </w:tcPr>
          <w:p w:rsidR="0038340B" w:rsidRPr="0086289D" w:rsidRDefault="0038340B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38340B" w:rsidTr="00737312">
        <w:trPr>
          <w:trHeight w:val="227"/>
        </w:trPr>
        <w:tc>
          <w:tcPr>
            <w:tcW w:w="8363" w:type="dxa"/>
          </w:tcPr>
          <w:p w:rsidR="0038340B" w:rsidRDefault="0038340B" w:rsidP="0038340B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e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-  e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i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=    cis(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>)  -  cis(-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>)</w:t>
            </w:r>
          </w:p>
          <w:p w:rsidR="0038340B" w:rsidRPr="00D50C7E" w:rsidRDefault="0038340B" w:rsidP="0038340B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=   cos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+  i sin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-  (cos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-  i sin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)    =    2i sin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</w:p>
        </w:tc>
      </w:tr>
      <w:tr w:rsidR="0038340B" w:rsidTr="00737312">
        <w:tc>
          <w:tcPr>
            <w:tcW w:w="8363" w:type="dxa"/>
          </w:tcPr>
          <w:p w:rsidR="0038340B" w:rsidRPr="0086289D" w:rsidRDefault="0038340B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38340B" w:rsidTr="00737312">
        <w:tc>
          <w:tcPr>
            <w:tcW w:w="8363" w:type="dxa"/>
          </w:tcPr>
          <w:p w:rsidR="0038340B" w:rsidRPr="00D50C7E" w:rsidRDefault="0038340B" w:rsidP="0038340B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Uses polar form to express cis(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sym w:font="Symbol" w:char="F071"/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)  and  cis(-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sym w:font="Symbol" w:char="F071"/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) correctly</w:t>
            </w:r>
            <w:r w:rsidR="000152C3">
              <w:rPr>
                <w:rFonts w:ascii="Arial" w:hAnsi="Arial" w:cs="Arial"/>
                <w:i w:val="0"/>
                <w:noProof/>
                <w:color w:val="FF0000"/>
              </w:rPr>
              <w:t xml:space="preserve">  OR  conjugates</w:t>
            </w:r>
          </w:p>
        </w:tc>
      </w:tr>
    </w:tbl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  <w:t>ii.</w:t>
      </w:r>
      <w:r>
        <w:rPr>
          <w:rFonts w:ascii="Arial" w:hAnsi="Arial" w:cs="Arial"/>
          <w:bCs/>
          <w:i w:val="0"/>
          <w:szCs w:val="22"/>
        </w:rPr>
        <w:tab/>
        <w:t>Hence prove that  :</w:t>
      </w:r>
      <w:r>
        <w:rPr>
          <w:rFonts w:ascii="Arial" w:hAnsi="Arial" w:cs="Arial"/>
          <w:bCs/>
          <w:i w:val="0"/>
          <w:szCs w:val="22"/>
        </w:rPr>
        <w:tab/>
        <w:t>16 sin</w:t>
      </w:r>
      <w:r w:rsidRPr="008C179D">
        <w:rPr>
          <w:rFonts w:ascii="Arial" w:hAnsi="Arial" w:cs="Arial"/>
          <w:bCs/>
          <w:i w:val="0"/>
          <w:szCs w:val="22"/>
          <w:vertAlign w:val="superscript"/>
        </w:rPr>
        <w:t>5</w:t>
      </w:r>
      <w:r>
        <w:rPr>
          <w:rFonts w:ascii="Arial" w:hAnsi="Arial" w:cs="Arial"/>
          <w:bCs/>
          <w:i w:val="0"/>
          <w:szCs w:val="22"/>
        </w:rPr>
        <w:sym w:font="Symbol" w:char="F071"/>
      </w:r>
      <w:r>
        <w:rPr>
          <w:rFonts w:ascii="Arial" w:hAnsi="Arial" w:cs="Arial"/>
          <w:bCs/>
          <w:i w:val="0"/>
          <w:szCs w:val="22"/>
        </w:rPr>
        <w:t xml:space="preserve">   =     sin 5</w:t>
      </w:r>
      <w:r>
        <w:rPr>
          <w:rFonts w:ascii="Arial" w:hAnsi="Arial" w:cs="Arial"/>
          <w:bCs/>
          <w:i w:val="0"/>
          <w:szCs w:val="22"/>
        </w:rPr>
        <w:sym w:font="Symbol" w:char="F071"/>
      </w:r>
      <w:r>
        <w:rPr>
          <w:rFonts w:ascii="Arial" w:hAnsi="Arial" w:cs="Arial"/>
          <w:bCs/>
          <w:i w:val="0"/>
          <w:szCs w:val="22"/>
        </w:rPr>
        <w:t xml:space="preserve">  -   5 sin 3</w:t>
      </w:r>
      <w:r>
        <w:rPr>
          <w:rFonts w:ascii="Arial" w:hAnsi="Arial" w:cs="Arial"/>
          <w:bCs/>
          <w:i w:val="0"/>
          <w:szCs w:val="22"/>
        </w:rPr>
        <w:sym w:font="Symbol" w:char="F071"/>
      </w:r>
      <w:r>
        <w:rPr>
          <w:rFonts w:ascii="Arial" w:hAnsi="Arial" w:cs="Arial"/>
          <w:bCs/>
          <w:i w:val="0"/>
          <w:szCs w:val="22"/>
        </w:rPr>
        <w:t xml:space="preserve">  +  10 sin </w:t>
      </w:r>
      <w:r>
        <w:rPr>
          <w:rFonts w:ascii="Arial" w:hAnsi="Arial" w:cs="Arial"/>
          <w:bCs/>
          <w:i w:val="0"/>
          <w:szCs w:val="22"/>
        </w:rPr>
        <w:sym w:font="Symbol" w:char="F071"/>
      </w: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4 marks]</w:t>
      </w: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482828" w:rsidTr="00737312">
        <w:tc>
          <w:tcPr>
            <w:tcW w:w="8363" w:type="dxa"/>
            <w:vAlign w:val="center"/>
          </w:tcPr>
          <w:p w:rsidR="00482828" w:rsidRPr="0086289D" w:rsidRDefault="00482828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482828" w:rsidTr="00737312">
        <w:trPr>
          <w:trHeight w:val="227"/>
        </w:trPr>
        <w:tc>
          <w:tcPr>
            <w:tcW w:w="8363" w:type="dxa"/>
          </w:tcPr>
          <w:p w:rsidR="00482828" w:rsidRDefault="00482828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As  2i sin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=    e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-  e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i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</w:p>
          <w:p w:rsidR="00482828" w:rsidRDefault="00482828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Then  (2i sin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>)</w:t>
            </w:r>
            <w:r w:rsidRPr="00482828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5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=   (e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-  e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i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>)</w:t>
            </w:r>
            <w:r w:rsidRPr="00482828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5</w:t>
            </w:r>
          </w:p>
          <w:p w:rsidR="00537A46" w:rsidRDefault="00482828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=</w:t>
            </w:r>
            <w:r w:rsidR="00537A46"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 w:rsidR="00537A46" w:rsidRPr="00537A46">
              <w:rPr>
                <w:rFonts w:ascii="Arial" w:hAnsi="Arial" w:cs="Arial"/>
                <w:bCs/>
                <w:i w:val="0"/>
                <w:szCs w:val="22"/>
              </w:rPr>
              <w:t>e</w:t>
            </w:r>
            <w:r w:rsidR="00537A46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5</w:t>
            </w:r>
            <w:r w:rsidR="00537A46" w:rsidRPr="00537A46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 w:rsidR="00537A46">
              <w:rPr>
                <w:rFonts w:ascii="Arial" w:hAnsi="Arial" w:cs="Arial"/>
                <w:bCs/>
                <w:i w:val="0"/>
                <w:szCs w:val="22"/>
              </w:rPr>
              <w:t xml:space="preserve"> -  5e</w:t>
            </w:r>
            <w:r w:rsidR="00537A46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4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 w:rsidR="00537A46" w:rsidRPr="00537A46">
              <w:rPr>
                <w:rFonts w:ascii="Arial" w:hAnsi="Arial" w:cs="Arial"/>
                <w:bCs/>
                <w:i w:val="0"/>
                <w:szCs w:val="22"/>
              </w:rPr>
              <w:t>e</w:t>
            </w:r>
            <w:r w:rsidR="00537A46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</w:t>
            </w:r>
            <w:r w:rsidR="00537A46" w:rsidRPr="00537A46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 w:rsidR="00537A46">
              <w:rPr>
                <w:rFonts w:ascii="Arial" w:hAnsi="Arial" w:cs="Arial"/>
                <w:bCs/>
                <w:i w:val="0"/>
                <w:szCs w:val="22"/>
              </w:rPr>
              <w:t xml:space="preserve"> + 10 e</w:t>
            </w:r>
            <w:r w:rsidR="00537A46" w:rsidRPr="00537A46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3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 w:rsidR="00537A46">
              <w:rPr>
                <w:rFonts w:ascii="Arial" w:hAnsi="Arial" w:cs="Arial"/>
                <w:bCs/>
                <w:i w:val="0"/>
                <w:szCs w:val="22"/>
              </w:rPr>
              <w:t>e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</w:t>
            </w:r>
            <w:r w:rsidR="00537A46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2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 w:rsidR="00537A46">
              <w:rPr>
                <w:rFonts w:ascii="Arial" w:hAnsi="Arial" w:cs="Arial"/>
                <w:bCs/>
                <w:i w:val="0"/>
                <w:szCs w:val="22"/>
              </w:rPr>
              <w:t xml:space="preserve"> - 10</w:t>
            </w:r>
            <w:r w:rsidR="00537A46" w:rsidRPr="00537A46">
              <w:rPr>
                <w:rFonts w:ascii="Arial" w:hAnsi="Arial" w:cs="Arial"/>
                <w:bCs/>
                <w:i w:val="0"/>
                <w:szCs w:val="22"/>
              </w:rPr>
              <w:t>e</w:t>
            </w:r>
            <w:r w:rsidR="00537A46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2</w:t>
            </w:r>
            <w:r w:rsidR="00537A46" w:rsidRPr="00537A46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 w:rsidR="00537A46">
              <w:rPr>
                <w:rFonts w:ascii="Arial" w:hAnsi="Arial" w:cs="Arial"/>
                <w:bCs/>
                <w:i w:val="0"/>
                <w:szCs w:val="22"/>
              </w:rPr>
              <w:t>e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</w:t>
            </w:r>
            <w:r w:rsidR="00537A46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3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 w:rsidR="00537A46">
              <w:rPr>
                <w:rFonts w:ascii="Arial" w:hAnsi="Arial" w:cs="Arial"/>
                <w:bCs/>
                <w:i w:val="0"/>
                <w:szCs w:val="22"/>
              </w:rPr>
              <w:t xml:space="preserve"> +  5e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 w:rsidR="00537A46">
              <w:rPr>
                <w:rFonts w:ascii="Arial" w:hAnsi="Arial" w:cs="Arial"/>
                <w:bCs/>
                <w:i w:val="0"/>
                <w:szCs w:val="22"/>
              </w:rPr>
              <w:t xml:space="preserve"> e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</w:t>
            </w:r>
            <w:r w:rsidR="00537A46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4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 w:rsidR="00537A46">
              <w:rPr>
                <w:rFonts w:ascii="Arial" w:hAnsi="Arial" w:cs="Arial"/>
                <w:bCs/>
                <w:i w:val="0"/>
                <w:szCs w:val="22"/>
              </w:rPr>
              <w:t xml:space="preserve"> -  e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</w:t>
            </w:r>
            <w:r w:rsidR="00537A46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5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="00537A46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 w:rsidR="00537A46"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</w:p>
          <w:p w:rsidR="00482828" w:rsidRDefault="00537A46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=   </w:t>
            </w:r>
            <w:r w:rsidRPr="00537A46">
              <w:rPr>
                <w:rFonts w:ascii="Arial" w:hAnsi="Arial" w:cs="Arial"/>
                <w:bCs/>
                <w:i w:val="0"/>
                <w:szCs w:val="22"/>
              </w:rPr>
              <w:t>e</w:t>
            </w:r>
            <w:r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5</w:t>
            </w:r>
            <w:r w:rsidRPr="00537A46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-  5e</w:t>
            </w:r>
            <w:r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3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+ 10 e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- 10e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i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+  5e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</w:t>
            </w:r>
            <w:r w:rsidR="000E297D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3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-  e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</w:t>
            </w:r>
            <w:r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5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</w:p>
          <w:p w:rsidR="00482828" w:rsidRDefault="004F2511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=   (</w:t>
            </w:r>
            <w:r w:rsidRPr="00537A46">
              <w:rPr>
                <w:rFonts w:ascii="Arial" w:hAnsi="Arial" w:cs="Arial"/>
                <w:bCs/>
                <w:i w:val="0"/>
                <w:szCs w:val="22"/>
              </w:rPr>
              <w:t>e</w:t>
            </w:r>
            <w:r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5</w:t>
            </w:r>
            <w:r w:rsidRPr="00537A46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 xml:space="preserve"> </w:t>
            </w:r>
            <w:r>
              <w:rPr>
                <w:rFonts w:ascii="Arial" w:hAnsi="Arial" w:cs="Arial"/>
                <w:bCs/>
                <w:i w:val="0"/>
                <w:szCs w:val="22"/>
              </w:rPr>
              <w:t>- e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</w:t>
            </w:r>
            <w:r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5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>)  -  5(e</w:t>
            </w:r>
            <w:r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3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>- e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</w:t>
            </w:r>
            <w:r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3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>)</w:t>
            </w:r>
            <w:r w:rsidR="002A7B61">
              <w:rPr>
                <w:rFonts w:ascii="Arial" w:hAnsi="Arial" w:cs="Arial"/>
                <w:bCs/>
                <w:i w:val="0"/>
                <w:szCs w:val="22"/>
              </w:rPr>
              <w:t xml:space="preserve"> +  10(e</w:t>
            </w:r>
            <w:r w:rsidR="002A7B61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i</w:t>
            </w:r>
            <w:r w:rsidR="002A7B61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 w:rsidR="002A7B61">
              <w:rPr>
                <w:rFonts w:ascii="Arial" w:hAnsi="Arial" w:cs="Arial"/>
                <w:bCs/>
                <w:i w:val="0"/>
                <w:szCs w:val="22"/>
              </w:rPr>
              <w:t xml:space="preserve"> - e</w:t>
            </w:r>
            <w:r w:rsidR="002A7B61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-i</w:t>
            </w:r>
            <w:r w:rsidR="002A7B61" w:rsidRPr="0038340B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sym w:font="Symbol" w:char="F071"/>
            </w:r>
            <w:r w:rsidR="002A7B61">
              <w:rPr>
                <w:rFonts w:ascii="Arial" w:hAnsi="Arial" w:cs="Arial"/>
                <w:bCs/>
                <w:i w:val="0"/>
                <w:szCs w:val="22"/>
              </w:rPr>
              <w:t>)</w:t>
            </w:r>
          </w:p>
          <w:p w:rsidR="002A7B61" w:rsidRDefault="00737312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32i</w:t>
            </w:r>
            <w:r w:rsidRPr="00737312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5</w:t>
            </w:r>
            <w:r>
              <w:rPr>
                <w:rFonts w:ascii="Arial" w:hAnsi="Arial" w:cs="Arial"/>
                <w:bCs/>
                <w:i w:val="0"/>
                <w:szCs w:val="22"/>
              </w:rPr>
              <w:t>sin</w:t>
            </w:r>
            <w:r w:rsidRPr="00737312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5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=    2i sin 5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-   5. 2i sin 3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+  10.2i</w:t>
            </w:r>
            <w:r w:rsidR="00F323F4">
              <w:rPr>
                <w:rFonts w:ascii="Arial" w:hAnsi="Arial" w:cs="Arial"/>
                <w:bCs/>
                <w:i w:val="0"/>
                <w:szCs w:val="22"/>
              </w:rPr>
              <w:t xml:space="preserve"> sin </w:t>
            </w:r>
            <w:r w:rsidR="00F323F4"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</w:p>
          <w:p w:rsidR="00F323F4" w:rsidRPr="002A7B61" w:rsidRDefault="00F323F4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32i sin</w:t>
            </w:r>
            <w:r w:rsidRPr="00F323F4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5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=</w:t>
            </w:r>
            <w:r w:rsidR="002E0556">
              <w:rPr>
                <w:rFonts w:ascii="Arial" w:hAnsi="Arial" w:cs="Arial"/>
                <w:bCs/>
                <w:i w:val="0"/>
                <w:szCs w:val="22"/>
              </w:rPr>
              <w:t xml:space="preserve">    2i sin 5</w:t>
            </w:r>
            <w:r w:rsidR="002E0556"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 w:rsidR="002E0556">
              <w:rPr>
                <w:rFonts w:ascii="Arial" w:hAnsi="Arial" w:cs="Arial"/>
                <w:bCs/>
                <w:i w:val="0"/>
                <w:szCs w:val="22"/>
              </w:rPr>
              <w:t xml:space="preserve">  -   10i sin 3</w:t>
            </w:r>
            <w:r w:rsidR="002E0556"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 w:rsidR="002E0556">
              <w:rPr>
                <w:rFonts w:ascii="Arial" w:hAnsi="Arial" w:cs="Arial"/>
                <w:bCs/>
                <w:i w:val="0"/>
                <w:szCs w:val="22"/>
              </w:rPr>
              <w:t xml:space="preserve">  +  20i sin </w:t>
            </w:r>
            <w:r w:rsidR="002E0556"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</w:p>
          <w:p w:rsidR="00482828" w:rsidRDefault="002E0556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16 sin</w:t>
            </w:r>
            <w:r w:rsidRPr="00F323F4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5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=    sin 5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-   5 sin 3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+  10 sin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71"/>
            </w:r>
          </w:p>
          <w:p w:rsidR="002E0556" w:rsidRPr="00D50C7E" w:rsidRDefault="002E0556" w:rsidP="00737312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</w:tc>
      </w:tr>
      <w:tr w:rsidR="00482828" w:rsidTr="00737312">
        <w:tc>
          <w:tcPr>
            <w:tcW w:w="8363" w:type="dxa"/>
          </w:tcPr>
          <w:p w:rsidR="00482828" w:rsidRPr="0086289D" w:rsidRDefault="00482828" w:rsidP="00737312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482828" w:rsidTr="00737312">
        <w:tc>
          <w:tcPr>
            <w:tcW w:w="8363" w:type="dxa"/>
          </w:tcPr>
          <w:p w:rsidR="00482828" w:rsidRDefault="00482828" w:rsidP="002E055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 w:rsidR="002E0556" w:rsidRPr="002E0556">
              <w:rPr>
                <w:rFonts w:ascii="Arial" w:hAnsi="Arial" w:cs="Arial"/>
                <w:i w:val="0"/>
                <w:noProof/>
                <w:color w:val="FF0000"/>
              </w:rPr>
              <w:t>Raises (</w:t>
            </w:r>
            <w:r w:rsidR="002E0556" w:rsidRPr="002E0556">
              <w:rPr>
                <w:rFonts w:ascii="Arial" w:hAnsi="Arial" w:cs="Arial"/>
                <w:bCs/>
                <w:i w:val="0"/>
                <w:color w:val="FF0000"/>
                <w:szCs w:val="22"/>
              </w:rPr>
              <w:t>e</w:t>
            </w:r>
            <w:r w:rsidR="002E0556" w:rsidRPr="002E0556">
              <w:rPr>
                <w:rFonts w:ascii="Arial" w:hAnsi="Arial" w:cs="Arial"/>
                <w:bCs/>
                <w:i w:val="0"/>
                <w:color w:val="FF0000"/>
                <w:szCs w:val="22"/>
                <w:vertAlign w:val="superscript"/>
              </w:rPr>
              <w:t>i</w:t>
            </w:r>
            <w:r w:rsidR="002E0556" w:rsidRPr="002E0556">
              <w:rPr>
                <w:rFonts w:ascii="Arial" w:hAnsi="Arial" w:cs="Arial"/>
                <w:bCs/>
                <w:i w:val="0"/>
                <w:color w:val="FF0000"/>
                <w:szCs w:val="22"/>
                <w:vertAlign w:val="superscript"/>
              </w:rPr>
              <w:sym w:font="Symbol" w:char="F071"/>
            </w:r>
            <w:r w:rsidR="002E0556" w:rsidRPr="002E0556">
              <w:rPr>
                <w:rFonts w:ascii="Arial" w:hAnsi="Arial" w:cs="Arial"/>
                <w:bCs/>
                <w:i w:val="0"/>
                <w:color w:val="FF0000"/>
                <w:szCs w:val="22"/>
              </w:rPr>
              <w:t xml:space="preserve"> -  e</w:t>
            </w:r>
            <w:r w:rsidR="002E0556" w:rsidRPr="002E0556">
              <w:rPr>
                <w:rFonts w:ascii="Arial" w:hAnsi="Arial" w:cs="Arial"/>
                <w:bCs/>
                <w:i w:val="0"/>
                <w:color w:val="FF0000"/>
                <w:szCs w:val="22"/>
                <w:vertAlign w:val="superscript"/>
              </w:rPr>
              <w:t>-i</w:t>
            </w:r>
            <w:r w:rsidR="002E0556" w:rsidRPr="002E0556">
              <w:rPr>
                <w:rFonts w:ascii="Arial" w:hAnsi="Arial" w:cs="Arial"/>
                <w:bCs/>
                <w:i w:val="0"/>
                <w:color w:val="FF0000"/>
                <w:szCs w:val="22"/>
                <w:vertAlign w:val="superscript"/>
              </w:rPr>
              <w:sym w:font="Symbol" w:char="F071"/>
            </w:r>
            <w:r w:rsidR="002E0556" w:rsidRPr="002E0556">
              <w:rPr>
                <w:rFonts w:ascii="Arial" w:hAnsi="Arial" w:cs="Arial"/>
                <w:bCs/>
                <w:i w:val="0"/>
                <w:color w:val="FF0000"/>
                <w:szCs w:val="22"/>
              </w:rPr>
              <w:t xml:space="preserve">) </w:t>
            </w:r>
            <w:r w:rsidR="002E0556" w:rsidRPr="002E0556">
              <w:rPr>
                <w:rFonts w:ascii="Arial" w:hAnsi="Arial" w:cs="Arial"/>
                <w:i w:val="0"/>
                <w:noProof/>
                <w:color w:val="FF0000"/>
              </w:rPr>
              <w:t>to power</w:t>
            </w:r>
            <w:r w:rsidR="002E0556">
              <w:rPr>
                <w:rFonts w:ascii="Arial" w:hAnsi="Arial" w:cs="Arial"/>
                <w:i w:val="0"/>
                <w:noProof/>
                <w:color w:val="FF0000"/>
              </w:rPr>
              <w:t xml:space="preserve"> of 5</w:t>
            </w:r>
          </w:p>
          <w:p w:rsidR="002E0556" w:rsidRDefault="002E0556" w:rsidP="002E055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Correctly expands</w:t>
            </w:r>
          </w:p>
          <w:p w:rsidR="002E0556" w:rsidRDefault="002E0556" w:rsidP="002E055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Re-groups terms in pairs</w:t>
            </w:r>
          </w:p>
          <w:p w:rsidR="002E0556" w:rsidRPr="00D50C7E" w:rsidRDefault="002E0556" w:rsidP="002E055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Divides both sides by 2i  to isolate the 16 sin</w:t>
            </w:r>
            <w:r w:rsidRPr="002E0556">
              <w:rPr>
                <w:rFonts w:ascii="Arial" w:hAnsi="Arial" w:cs="Arial"/>
                <w:i w:val="0"/>
                <w:noProof/>
                <w:color w:val="FF0000"/>
                <w:vertAlign w:val="superscript"/>
              </w:rPr>
              <w:t>5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sym w:font="Symbol" w:char="F071"/>
            </w: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  term.</w:t>
            </w:r>
          </w:p>
        </w:tc>
      </w:tr>
    </w:tbl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4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10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>i.</w:t>
      </w:r>
      <w:r>
        <w:rPr>
          <w:rFonts w:ascii="Arial" w:hAnsi="Arial" w:cs="Arial"/>
          <w:bCs/>
          <w:i w:val="0"/>
          <w:szCs w:val="22"/>
        </w:rPr>
        <w:tab/>
        <w:t>Solve, in exact polar form, the complex equation     z</w:t>
      </w:r>
      <w:r w:rsidRPr="00500264">
        <w:rPr>
          <w:rFonts w:ascii="Arial" w:hAnsi="Arial" w:cs="Arial"/>
          <w:bCs/>
          <w:i w:val="0"/>
          <w:szCs w:val="22"/>
          <w:vertAlign w:val="superscript"/>
        </w:rPr>
        <w:t>5</w:t>
      </w:r>
      <w:r>
        <w:rPr>
          <w:rFonts w:ascii="Arial" w:hAnsi="Arial" w:cs="Arial"/>
          <w:bCs/>
          <w:i w:val="0"/>
          <w:szCs w:val="22"/>
        </w:rPr>
        <w:t xml:space="preserve">  +  1  =  0.</w:t>
      </w: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3 marks]</w:t>
      </w: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647" w:type="dxa"/>
        <w:tblInd w:w="817" w:type="dxa"/>
        <w:tblLook w:val="04A0"/>
      </w:tblPr>
      <w:tblGrid>
        <w:gridCol w:w="8647"/>
      </w:tblGrid>
      <w:tr w:rsidR="005406C4" w:rsidTr="00E621F6">
        <w:tc>
          <w:tcPr>
            <w:tcW w:w="8647" w:type="dxa"/>
            <w:vAlign w:val="center"/>
          </w:tcPr>
          <w:p w:rsidR="005406C4" w:rsidRPr="0086289D" w:rsidRDefault="005406C4" w:rsidP="00E621F6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5406C4" w:rsidTr="00E621F6">
        <w:trPr>
          <w:trHeight w:val="227"/>
        </w:trPr>
        <w:tc>
          <w:tcPr>
            <w:tcW w:w="8647" w:type="dxa"/>
          </w:tcPr>
          <w:p w:rsidR="005406C4" w:rsidRDefault="00545CFC" w:rsidP="00E621F6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>Z</w:t>
            </w:r>
            <w:r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5</w:t>
            </w:r>
            <w:r w:rsidR="005406C4">
              <w:rPr>
                <w:rFonts w:ascii="Arial" w:hAnsi="Arial" w:cs="Arial"/>
                <w:bCs/>
                <w:i w:val="0"/>
                <w:szCs w:val="22"/>
              </w:rPr>
              <w:t xml:space="preserve"> =  -1  =    cis </w:t>
            </w:r>
            <w:r w:rsidR="005406C4"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 w:rsidR="005406C4"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</w:p>
          <w:p w:rsidR="005406C4" w:rsidRDefault="005406C4" w:rsidP="00E621F6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z   =    </w:t>
            </w:r>
            <w:r w:rsidR="00154C0D" w:rsidRPr="002F58BD">
              <w:rPr>
                <w:rFonts w:ascii="Arial" w:hAnsi="Arial" w:cs="Arial"/>
                <w:position w:val="-28"/>
              </w:rPr>
              <w:object w:dxaOrig="1600" w:dyaOrig="680">
                <v:shape id="_x0000_i1054" type="#_x0000_t75" style="width:79.5pt;height:34.5pt" o:ole="">
                  <v:imagedata r:id="rId88" o:title=""/>
                </v:shape>
                <o:OLEObject Type="Embed" ProgID="Equation.DSMT4" ShapeID="_x0000_i1054" DrawAspect="Content" ObjectID="_1346661125" r:id="rId89"/>
              </w:object>
            </w:r>
            <w:r w:rsidR="00B156E1">
              <w:rPr>
                <w:rFonts w:ascii="Arial" w:hAnsi="Arial" w:cs="Arial"/>
                <w:bCs/>
                <w:i w:val="0"/>
                <w:szCs w:val="22"/>
              </w:rPr>
              <w:t xml:space="preserve">      k = 0, 1, 2, 3, 4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</w:p>
          <w:p w:rsidR="005406C4" w:rsidRDefault="005406C4" w:rsidP="00E621F6">
            <w:pPr>
              <w:pStyle w:val="BodyText"/>
              <w:tabs>
                <w:tab w:val="left" w:pos="720"/>
              </w:tabs>
              <w:rPr>
                <w:rFonts w:ascii="Arial" w:hAnsi="Arial" w:cs="Arial"/>
                <w:position w:val="-28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z  =  </w:t>
            </w:r>
            <w:r w:rsidR="00154C0D" w:rsidRPr="002F58BD">
              <w:rPr>
                <w:rFonts w:ascii="Arial" w:hAnsi="Arial" w:cs="Arial"/>
                <w:position w:val="-28"/>
              </w:rPr>
              <w:object w:dxaOrig="820" w:dyaOrig="680">
                <v:shape id="_x0000_i1055" type="#_x0000_t75" style="width:40.5pt;height:34.5pt" o:ole="">
                  <v:imagedata r:id="rId90" o:title=""/>
                </v:shape>
                <o:OLEObject Type="Embed" ProgID="Equation.DSMT4" ShapeID="_x0000_i1055" DrawAspect="Content" ObjectID="_1346661126" r:id="rId91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, </w:t>
            </w:r>
            <w:r w:rsidR="00154C0D" w:rsidRPr="002F58BD">
              <w:rPr>
                <w:rFonts w:ascii="Arial" w:hAnsi="Arial" w:cs="Arial"/>
                <w:position w:val="-28"/>
              </w:rPr>
              <w:object w:dxaOrig="940" w:dyaOrig="680">
                <v:shape id="_x0000_i1056" type="#_x0000_t75" style="width:46.5pt;height:34.5pt" o:ole="">
                  <v:imagedata r:id="rId92" o:title=""/>
                </v:shape>
                <o:OLEObject Type="Embed" ProgID="Equation.DSMT4" ShapeID="_x0000_i1056" DrawAspect="Content" ObjectID="_1346661127" r:id="rId93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,  </w:t>
            </w:r>
            <w:r w:rsidR="006B6EF9" w:rsidRPr="002F58BD">
              <w:rPr>
                <w:rFonts w:ascii="Arial" w:hAnsi="Arial" w:cs="Arial"/>
                <w:position w:val="-28"/>
              </w:rPr>
              <w:object w:dxaOrig="940" w:dyaOrig="680">
                <v:shape id="_x0000_i1057" type="#_x0000_t75" style="width:46.5pt;height:34.5pt" o:ole="">
                  <v:imagedata r:id="rId94" o:title=""/>
                </v:shape>
                <o:OLEObject Type="Embed" ProgID="Equation.DSMT4" ShapeID="_x0000_i1057" DrawAspect="Content" ObjectID="_1346661128" r:id="rId95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 w:rsidR="00154C0D">
              <w:rPr>
                <w:rFonts w:ascii="Arial" w:hAnsi="Arial" w:cs="Arial"/>
                <w:bCs/>
                <w:i w:val="0"/>
                <w:szCs w:val="22"/>
              </w:rPr>
              <w:t xml:space="preserve">, </w:t>
            </w:r>
            <w:r w:rsidR="00154C0D" w:rsidRPr="002F58BD">
              <w:rPr>
                <w:rFonts w:ascii="Arial" w:hAnsi="Arial" w:cs="Arial"/>
                <w:position w:val="-28"/>
              </w:rPr>
              <w:object w:dxaOrig="940" w:dyaOrig="680">
                <v:shape id="_x0000_i1058" type="#_x0000_t75" style="width:46.5pt;height:34.5pt" o:ole="">
                  <v:imagedata r:id="rId96" o:title=""/>
                </v:shape>
                <o:OLEObject Type="Embed" ProgID="Equation.DSMT4" ShapeID="_x0000_i1058" DrawAspect="Content" ObjectID="_1346661129" r:id="rId97"/>
              </w:object>
            </w:r>
            <w:r w:rsidR="00154C0D">
              <w:rPr>
                <w:rFonts w:ascii="Arial" w:hAnsi="Arial" w:cs="Arial"/>
                <w:bCs/>
                <w:i w:val="0"/>
                <w:szCs w:val="22"/>
              </w:rPr>
              <w:t xml:space="preserve"> ,  </w:t>
            </w:r>
            <w:r w:rsidR="006B6EF9" w:rsidRPr="002F58BD">
              <w:rPr>
                <w:rFonts w:ascii="Arial" w:hAnsi="Arial" w:cs="Arial"/>
                <w:position w:val="-28"/>
              </w:rPr>
              <w:object w:dxaOrig="940" w:dyaOrig="680">
                <v:shape id="_x0000_i1059" type="#_x0000_t75" style="width:46.5pt;height:34.5pt" o:ole="">
                  <v:imagedata r:id="rId98" o:title=""/>
                </v:shape>
                <o:OLEObject Type="Embed" ProgID="Equation.DSMT4" ShapeID="_x0000_i1059" DrawAspect="Content" ObjectID="_1346661130" r:id="rId99"/>
              </w:object>
            </w:r>
          </w:p>
          <w:p w:rsidR="006B6EF9" w:rsidRDefault="006B6EF9" w:rsidP="006B6EF9">
            <w:pPr>
              <w:pStyle w:val="BodyText"/>
              <w:tabs>
                <w:tab w:val="left" w:pos="720"/>
              </w:tabs>
              <w:rPr>
                <w:rFonts w:ascii="Arial" w:hAnsi="Arial" w:cs="Arial"/>
                <w:position w:val="-28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z  =  </w:t>
            </w:r>
            <w:r w:rsidRPr="002F58BD">
              <w:rPr>
                <w:rFonts w:ascii="Arial" w:hAnsi="Arial" w:cs="Arial"/>
                <w:position w:val="-28"/>
              </w:rPr>
              <w:object w:dxaOrig="820" w:dyaOrig="680">
                <v:shape id="_x0000_i1060" type="#_x0000_t75" style="width:40.5pt;height:34.5pt" o:ole="">
                  <v:imagedata r:id="rId90" o:title=""/>
                </v:shape>
                <o:OLEObject Type="Embed" ProgID="Equation.DSMT4" ShapeID="_x0000_i1060" DrawAspect="Content" ObjectID="_1346661131" r:id="rId100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, </w:t>
            </w:r>
            <w:r w:rsidRPr="002F58BD">
              <w:rPr>
                <w:rFonts w:ascii="Arial" w:hAnsi="Arial" w:cs="Arial"/>
                <w:position w:val="-28"/>
              </w:rPr>
              <w:object w:dxaOrig="940" w:dyaOrig="680">
                <v:shape id="_x0000_i1061" type="#_x0000_t75" style="width:46.5pt;height:34.5pt" o:ole="">
                  <v:imagedata r:id="rId92" o:title=""/>
                </v:shape>
                <o:OLEObject Type="Embed" ProgID="Equation.DSMT4" ShapeID="_x0000_i1061" DrawAspect="Content" ObjectID="_1346661132" r:id="rId101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,  </w:t>
            </w:r>
            <w:r w:rsidR="000C41BA">
              <w:rPr>
                <w:rFonts w:ascii="Arial" w:hAnsi="Arial" w:cs="Arial"/>
                <w:bCs/>
                <w:i w:val="0"/>
                <w:szCs w:val="22"/>
              </w:rPr>
              <w:t>-</w:t>
            </w:r>
            <w:r w:rsidR="00AE6EDB" w:rsidRPr="006B6EF9">
              <w:rPr>
                <w:rFonts w:ascii="Arial" w:hAnsi="Arial" w:cs="Arial"/>
                <w:position w:val="-4"/>
              </w:rPr>
              <w:object w:dxaOrig="160" w:dyaOrig="260">
                <v:shape id="_x0000_i1062" type="#_x0000_t75" style="width:8.25pt;height:13.5pt" o:ole="">
                  <v:imagedata r:id="rId102" o:title=""/>
                </v:shape>
                <o:OLEObject Type="Embed" ProgID="Equation.DSMT4" ShapeID="_x0000_i1062" DrawAspect="Content" ObjectID="_1346661133" r:id="rId103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, </w:t>
            </w:r>
            <w:r w:rsidR="0043424D" w:rsidRPr="002F58BD">
              <w:rPr>
                <w:rFonts w:ascii="Arial" w:hAnsi="Arial" w:cs="Arial"/>
                <w:position w:val="-28"/>
              </w:rPr>
              <w:object w:dxaOrig="1120" w:dyaOrig="680">
                <v:shape id="_x0000_i1063" type="#_x0000_t75" style="width:55.5pt;height:34.5pt" o:ole="">
                  <v:imagedata r:id="rId104" o:title=""/>
                </v:shape>
                <o:OLEObject Type="Embed" ProgID="Equation.DSMT4" ShapeID="_x0000_i1063" DrawAspect="Content" ObjectID="_1346661134" r:id="rId105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,  </w:t>
            </w:r>
            <w:r w:rsidR="0043424D" w:rsidRPr="002F58BD">
              <w:rPr>
                <w:rFonts w:ascii="Arial" w:hAnsi="Arial" w:cs="Arial"/>
                <w:position w:val="-28"/>
              </w:rPr>
              <w:object w:dxaOrig="999" w:dyaOrig="680">
                <v:shape id="_x0000_i1064" type="#_x0000_t75" style="width:49.5pt;height:34.5pt" o:ole="">
                  <v:imagedata r:id="rId106" o:title=""/>
                </v:shape>
                <o:OLEObject Type="Embed" ProgID="Equation.DSMT4" ShapeID="_x0000_i1064" DrawAspect="Content" ObjectID="_1346661135" r:id="rId107"/>
              </w:object>
            </w:r>
          </w:p>
          <w:p w:rsidR="005406C4" w:rsidRPr="003B3317" w:rsidRDefault="005406C4" w:rsidP="006B6EF9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</w:p>
        </w:tc>
      </w:tr>
      <w:tr w:rsidR="005406C4" w:rsidTr="00E621F6">
        <w:tc>
          <w:tcPr>
            <w:tcW w:w="8647" w:type="dxa"/>
          </w:tcPr>
          <w:p w:rsidR="005406C4" w:rsidRPr="0086289D" w:rsidRDefault="005406C4" w:rsidP="00E621F6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5406C4" w:rsidTr="00E621F6">
        <w:tc>
          <w:tcPr>
            <w:tcW w:w="8647" w:type="dxa"/>
          </w:tcPr>
          <w:p w:rsidR="005406C4" w:rsidRPr="00C341EC" w:rsidRDefault="005406C4" w:rsidP="00E621F6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 xml:space="preserve">Expression for </w:t>
            </w:r>
            <w:r w:rsidR="00AE6EDB">
              <w:rPr>
                <w:rFonts w:ascii="Arial" w:hAnsi="Arial" w:cs="Arial"/>
                <w:i w:val="0"/>
                <w:noProof/>
                <w:color w:val="FF0000"/>
              </w:rPr>
              <w:t>5th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 xml:space="preserve"> roots using De Moivre’s Theorem </w:t>
            </w:r>
            <w:r w:rsidR="00AE6EDB">
              <w:rPr>
                <w:rFonts w:ascii="Arial" w:hAnsi="Arial" w:cs="Arial"/>
                <w:i w:val="0"/>
                <w:noProof/>
                <w:color w:val="FF0000"/>
              </w:rPr>
              <w:t>using k</w:t>
            </w:r>
          </w:p>
          <w:p w:rsidR="005406C4" w:rsidRPr="00C341EC" w:rsidRDefault="005406C4" w:rsidP="00E621F6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 xml:space="preserve">Give </w:t>
            </w:r>
            <w:r w:rsidR="0043424D">
              <w:rPr>
                <w:rFonts w:ascii="Arial" w:hAnsi="Arial" w:cs="Arial"/>
                <w:i w:val="0"/>
                <w:noProof/>
                <w:color w:val="FF0000"/>
              </w:rPr>
              <w:t xml:space="preserve"> 5 </w:t>
            </w: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>roots in cis form</w:t>
            </w:r>
          </w:p>
          <w:p w:rsidR="005406C4" w:rsidRPr="007734AC" w:rsidRDefault="005406C4" w:rsidP="00545CFC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</w:rPr>
            </w:pPr>
            <w:r w:rsidRPr="00C341EC">
              <w:rPr>
                <w:rFonts w:ascii="Arial" w:hAnsi="Arial" w:cs="Arial"/>
                <w:i w:val="0"/>
                <w:noProof/>
                <w:color w:val="FF0000"/>
              </w:rPr>
              <w:t xml:space="preserve"> </w:t>
            </w: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</w:t>
            </w:r>
            <w:r w:rsidR="0043424D">
              <w:rPr>
                <w:rFonts w:ascii="Arial" w:hAnsi="Arial" w:cs="Arial"/>
                <w:i w:val="0"/>
                <w:noProof/>
                <w:color w:val="FF0000"/>
              </w:rPr>
              <w:t xml:space="preserve">Express </w:t>
            </w:r>
            <w:r w:rsidR="00545CFC">
              <w:rPr>
                <w:rFonts w:ascii="Arial" w:hAnsi="Arial" w:cs="Arial"/>
                <w:i w:val="0"/>
                <w:noProof/>
                <w:color w:val="FF0000"/>
              </w:rPr>
              <w:t xml:space="preserve">solutions </w:t>
            </w:r>
            <w:r w:rsidR="0043424D">
              <w:rPr>
                <w:rFonts w:ascii="Arial" w:hAnsi="Arial" w:cs="Arial"/>
                <w:i w:val="0"/>
                <w:noProof/>
                <w:color w:val="FF0000"/>
              </w:rPr>
              <w:t>using  -</w:t>
            </w:r>
            <w:r w:rsidR="0043424D">
              <w:rPr>
                <w:rFonts w:ascii="Arial" w:hAnsi="Arial" w:cs="Arial"/>
                <w:i w:val="0"/>
                <w:noProof/>
                <w:color w:val="FF0000"/>
              </w:rPr>
              <w:sym w:font="Symbol" w:char="F070"/>
            </w:r>
            <w:r w:rsidR="0043424D">
              <w:rPr>
                <w:rFonts w:ascii="Arial" w:hAnsi="Arial" w:cs="Arial"/>
                <w:i w:val="0"/>
                <w:noProof/>
                <w:color w:val="FF0000"/>
              </w:rPr>
              <w:t xml:space="preserve"> &lt; </w:t>
            </w:r>
            <w:r w:rsidR="0043424D">
              <w:rPr>
                <w:rFonts w:ascii="Arial" w:hAnsi="Arial" w:cs="Arial"/>
                <w:i w:val="0"/>
                <w:noProof/>
                <w:color w:val="FF0000"/>
              </w:rPr>
              <w:sym w:font="Symbol" w:char="F071"/>
            </w:r>
            <w:r w:rsidR="0043424D">
              <w:rPr>
                <w:rFonts w:ascii="Arial" w:hAnsi="Arial" w:cs="Arial"/>
                <w:i w:val="0"/>
                <w:noProof/>
                <w:color w:val="FF0000"/>
              </w:rPr>
              <w:t xml:space="preserve"> &lt; </w:t>
            </w:r>
            <w:r w:rsidR="0043424D">
              <w:rPr>
                <w:rFonts w:ascii="Arial" w:hAnsi="Arial" w:cs="Arial"/>
                <w:i w:val="0"/>
                <w:noProof/>
                <w:color w:val="FF0000"/>
              </w:rPr>
              <w:sym w:font="Symbol" w:char="F070"/>
            </w:r>
          </w:p>
        </w:tc>
      </w:tr>
    </w:tbl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  <w:t>ii.</w:t>
      </w:r>
      <w:r>
        <w:rPr>
          <w:rFonts w:ascii="Arial" w:hAnsi="Arial" w:cs="Arial"/>
          <w:bCs/>
          <w:i w:val="0"/>
          <w:szCs w:val="22"/>
        </w:rPr>
        <w:tab/>
        <w:t xml:space="preserve">Hence or otherwise prove that  </w:t>
      </w:r>
      <w:r w:rsidR="00985EAE" w:rsidRPr="00C54F67">
        <w:rPr>
          <w:position w:val="-28"/>
        </w:rPr>
        <w:object w:dxaOrig="2920" w:dyaOrig="680">
          <v:shape id="_x0000_i1098" type="#_x0000_t75" style="width:147pt;height:34.5pt" o:ole="">
            <v:imagedata r:id="rId108" o:title=""/>
          </v:shape>
          <o:OLEObject Type="Embed" ProgID="Equation.DSMT4" ShapeID="_x0000_i1098" DrawAspect="Content" ObjectID="_1346661136" r:id="rId109"/>
        </w:object>
      </w:r>
      <w:r>
        <w:rPr>
          <w:rFonts w:ascii="Arial" w:hAnsi="Arial" w:cs="Arial"/>
          <w:bCs/>
          <w:i w:val="0"/>
          <w:szCs w:val="22"/>
        </w:rPr>
        <w:t xml:space="preserve"> .</w:t>
      </w: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[2 marks]                         </w:t>
      </w: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8647" w:type="dxa"/>
        <w:tblInd w:w="817" w:type="dxa"/>
        <w:tblLook w:val="04A0"/>
      </w:tblPr>
      <w:tblGrid>
        <w:gridCol w:w="8647"/>
      </w:tblGrid>
      <w:tr w:rsidR="0043424D" w:rsidTr="00E621F6">
        <w:tc>
          <w:tcPr>
            <w:tcW w:w="8647" w:type="dxa"/>
            <w:vAlign w:val="center"/>
          </w:tcPr>
          <w:p w:rsidR="0043424D" w:rsidRPr="0086289D" w:rsidRDefault="0043424D" w:rsidP="00E621F6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43424D" w:rsidTr="00E621F6">
        <w:trPr>
          <w:trHeight w:val="227"/>
        </w:trPr>
        <w:tc>
          <w:tcPr>
            <w:tcW w:w="8647" w:type="dxa"/>
          </w:tcPr>
          <w:p w:rsidR="0043424D" w:rsidRDefault="0043424D" w:rsidP="00E621F6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>Sum of the roots  =   0    (=</w:t>
            </w:r>
            <w:r w:rsidR="00B741AC"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w + w</w:t>
            </w:r>
            <w:r w:rsidR="00B741AC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3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+ w</w:t>
            </w:r>
            <w:r w:rsidR="00B741AC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5</w:t>
            </w:r>
            <w:r w:rsidRPr="0043424D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 xml:space="preserve"> </w:t>
            </w:r>
            <w:r>
              <w:rPr>
                <w:rFonts w:ascii="Arial" w:hAnsi="Arial" w:cs="Arial"/>
                <w:bCs/>
                <w:i w:val="0"/>
                <w:szCs w:val="22"/>
              </w:rPr>
              <w:t>+ w</w:t>
            </w:r>
            <w:r w:rsidR="00B741AC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 xml:space="preserve">7 </w:t>
            </w:r>
            <w:r w:rsidR="00B741AC">
              <w:rPr>
                <w:rFonts w:ascii="Arial" w:hAnsi="Arial" w:cs="Arial"/>
                <w:bCs/>
                <w:i w:val="0"/>
                <w:szCs w:val="22"/>
              </w:rPr>
              <w:t>+ w</w:t>
            </w:r>
            <w:r w:rsidR="00B741AC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9</w:t>
            </w:r>
            <w:r>
              <w:rPr>
                <w:rFonts w:ascii="Arial" w:hAnsi="Arial" w:cs="Arial"/>
                <w:bCs/>
                <w:i w:val="0"/>
                <w:szCs w:val="22"/>
              </w:rPr>
              <w:t>)</w:t>
            </w:r>
          </w:p>
          <w:p w:rsidR="00F3439A" w:rsidRDefault="00F3439A" w:rsidP="00E621F6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</w:p>
          <w:p w:rsidR="00F3439A" w:rsidRDefault="000759AE" w:rsidP="00E621F6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Hence   </w:t>
            </w:r>
            <w:r w:rsidR="008F0855">
              <w:rPr>
                <w:rFonts w:ascii="Arial" w:hAnsi="Arial" w:cs="Arial"/>
                <w:bCs/>
                <w:i w:val="0"/>
                <w:szCs w:val="22"/>
              </w:rPr>
              <w:t xml:space="preserve"> Re(</w:t>
            </w:r>
            <w:r w:rsidR="00F3439A">
              <w:rPr>
                <w:rFonts w:ascii="Arial" w:hAnsi="Arial" w:cs="Arial"/>
                <w:bCs/>
                <w:i w:val="0"/>
                <w:szCs w:val="22"/>
              </w:rPr>
              <w:t>w + w</w:t>
            </w:r>
            <w:r w:rsidR="0097467F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3</w:t>
            </w:r>
            <w:r w:rsidR="00F3439A">
              <w:rPr>
                <w:rFonts w:ascii="Arial" w:hAnsi="Arial" w:cs="Arial"/>
                <w:bCs/>
                <w:i w:val="0"/>
                <w:szCs w:val="22"/>
              </w:rPr>
              <w:t xml:space="preserve"> + w</w:t>
            </w:r>
            <w:r w:rsidR="0097467F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5</w:t>
            </w:r>
            <w:r w:rsidR="00F3439A" w:rsidRPr="0043424D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 xml:space="preserve"> </w:t>
            </w:r>
            <w:r w:rsidR="00F3439A">
              <w:rPr>
                <w:rFonts w:ascii="Arial" w:hAnsi="Arial" w:cs="Arial"/>
                <w:bCs/>
                <w:i w:val="0"/>
                <w:szCs w:val="22"/>
              </w:rPr>
              <w:t>+ w</w:t>
            </w:r>
            <w:r w:rsidR="0097467F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7</w:t>
            </w:r>
            <w:r w:rsidR="00F3439A">
              <w:rPr>
                <w:rFonts w:ascii="Arial" w:hAnsi="Arial" w:cs="Arial"/>
                <w:bCs/>
                <w:i w:val="0"/>
                <w:szCs w:val="22"/>
              </w:rPr>
              <w:t>)  =  0</w:t>
            </w:r>
          </w:p>
          <w:p w:rsidR="000759AE" w:rsidRDefault="000759AE" w:rsidP="00E621F6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 w:rsidR="000C41BA">
              <w:rPr>
                <w:rFonts w:ascii="Arial" w:hAnsi="Arial" w:cs="Arial"/>
                <w:bCs/>
                <w:i w:val="0"/>
                <w:szCs w:val="22"/>
              </w:rPr>
              <w:t>-</w:t>
            </w:r>
            <w:r w:rsidR="0086577D">
              <w:rPr>
                <w:rFonts w:ascii="Arial" w:hAnsi="Arial" w:cs="Arial"/>
                <w:bCs/>
                <w:i w:val="0"/>
                <w:szCs w:val="22"/>
              </w:rPr>
              <w:t xml:space="preserve">1  + </w:t>
            </w:r>
            <w:r w:rsidR="0086577D" w:rsidRPr="002F58BD">
              <w:rPr>
                <w:rFonts w:ascii="Arial" w:hAnsi="Arial" w:cs="Arial"/>
                <w:position w:val="-28"/>
              </w:rPr>
              <w:object w:dxaOrig="900" w:dyaOrig="680">
                <v:shape id="_x0000_i1065" type="#_x0000_t75" style="width:44.25pt;height:34.5pt" o:ole="">
                  <v:imagedata r:id="rId110" o:title=""/>
                </v:shape>
                <o:OLEObject Type="Embed" ProgID="Equation.DSMT4" ShapeID="_x0000_i1065" DrawAspect="Content" ObjectID="_1346661137" r:id="rId111"/>
              </w:object>
            </w:r>
            <w:r w:rsidR="0086577D">
              <w:rPr>
                <w:rFonts w:ascii="Arial" w:hAnsi="Arial" w:cs="Arial"/>
                <w:bCs/>
                <w:i w:val="0"/>
                <w:szCs w:val="22"/>
              </w:rPr>
              <w:t xml:space="preserve">  +  </w:t>
            </w:r>
            <w:r w:rsidR="0086577D" w:rsidRPr="002F58BD">
              <w:rPr>
                <w:rFonts w:ascii="Arial" w:hAnsi="Arial" w:cs="Arial"/>
                <w:position w:val="-28"/>
              </w:rPr>
              <w:object w:dxaOrig="1020" w:dyaOrig="680">
                <v:shape id="_x0000_i1066" type="#_x0000_t75" style="width:50.25pt;height:34.5pt" o:ole="">
                  <v:imagedata r:id="rId112" o:title=""/>
                </v:shape>
                <o:OLEObject Type="Embed" ProgID="Equation.DSMT4" ShapeID="_x0000_i1066" DrawAspect="Content" ObjectID="_1346661138" r:id="rId113"/>
              </w:object>
            </w:r>
            <w:r w:rsidR="0086577D">
              <w:rPr>
                <w:rFonts w:ascii="Arial" w:hAnsi="Arial" w:cs="Arial"/>
                <w:bCs/>
                <w:i w:val="0"/>
                <w:szCs w:val="22"/>
              </w:rPr>
              <w:t xml:space="preserve">  +  </w:t>
            </w:r>
            <w:r w:rsidR="0086577D" w:rsidRPr="002F58BD">
              <w:rPr>
                <w:rFonts w:ascii="Arial" w:hAnsi="Arial" w:cs="Arial"/>
                <w:position w:val="-28"/>
              </w:rPr>
              <w:object w:dxaOrig="999" w:dyaOrig="680">
                <v:shape id="_x0000_i1067" type="#_x0000_t75" style="width:49.5pt;height:34.5pt" o:ole="">
                  <v:imagedata r:id="rId114" o:title=""/>
                </v:shape>
                <o:OLEObject Type="Embed" ProgID="Equation.DSMT4" ShapeID="_x0000_i1067" DrawAspect="Content" ObjectID="_1346661139" r:id="rId115"/>
              </w:object>
            </w:r>
            <w:r w:rsidR="0086577D">
              <w:rPr>
                <w:rFonts w:ascii="Arial" w:hAnsi="Arial" w:cs="Arial"/>
                <w:bCs/>
                <w:i w:val="0"/>
                <w:szCs w:val="22"/>
              </w:rPr>
              <w:t xml:space="preserve"> +   </w:t>
            </w:r>
            <w:r w:rsidR="0086577D" w:rsidRPr="002F58BD">
              <w:rPr>
                <w:rFonts w:ascii="Arial" w:hAnsi="Arial" w:cs="Arial"/>
                <w:position w:val="-28"/>
              </w:rPr>
              <w:object w:dxaOrig="1140" w:dyaOrig="680">
                <v:shape id="_x0000_i1068" type="#_x0000_t75" style="width:56.25pt;height:34.5pt" o:ole="">
                  <v:imagedata r:id="rId116" o:title=""/>
                </v:shape>
                <o:OLEObject Type="Embed" ProgID="Equation.DSMT4" ShapeID="_x0000_i1068" DrawAspect="Content" ObjectID="_1346661140" r:id="rId117"/>
              </w:object>
            </w:r>
            <w:r w:rsidR="0086577D">
              <w:rPr>
                <w:rFonts w:ascii="Arial" w:hAnsi="Arial" w:cs="Arial"/>
                <w:bCs/>
                <w:i w:val="0"/>
                <w:szCs w:val="22"/>
              </w:rPr>
              <w:t xml:space="preserve">   =    0 </w:t>
            </w:r>
          </w:p>
          <w:p w:rsidR="0086577D" w:rsidRDefault="0086577D" w:rsidP="00E621F6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</w:p>
          <w:p w:rsidR="0086577D" w:rsidRDefault="0086577D" w:rsidP="00E621F6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</w:t>
            </w:r>
            <w:r w:rsidR="000C41BA">
              <w:rPr>
                <w:rFonts w:ascii="Arial" w:hAnsi="Arial" w:cs="Arial"/>
                <w:bCs/>
                <w:i w:val="0"/>
                <w:szCs w:val="22"/>
              </w:rPr>
              <w:t>-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1  + </w:t>
            </w:r>
            <w:r w:rsidRPr="002F58BD">
              <w:rPr>
                <w:rFonts w:ascii="Arial" w:hAnsi="Arial" w:cs="Arial"/>
                <w:position w:val="-28"/>
              </w:rPr>
              <w:object w:dxaOrig="900" w:dyaOrig="680">
                <v:shape id="_x0000_i1069" type="#_x0000_t75" style="width:44.25pt;height:34.5pt" o:ole="">
                  <v:imagedata r:id="rId110" o:title=""/>
                </v:shape>
                <o:OLEObject Type="Embed" ProgID="Equation.DSMT4" ShapeID="_x0000_i1069" DrawAspect="Content" ObjectID="_1346661141" r:id="rId118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+  </w:t>
            </w:r>
            <w:r w:rsidRPr="002F58BD">
              <w:rPr>
                <w:rFonts w:ascii="Arial" w:hAnsi="Arial" w:cs="Arial"/>
                <w:position w:val="-28"/>
              </w:rPr>
              <w:object w:dxaOrig="1020" w:dyaOrig="680">
                <v:shape id="_x0000_i1070" type="#_x0000_t75" style="width:50.25pt;height:34.5pt" o:ole="">
                  <v:imagedata r:id="rId112" o:title=""/>
                </v:shape>
                <o:OLEObject Type="Embed" ProgID="Equation.DSMT4" ShapeID="_x0000_i1070" DrawAspect="Content" ObjectID="_1346661142" r:id="rId119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+  </w:t>
            </w:r>
            <w:r w:rsidRPr="002F58BD">
              <w:rPr>
                <w:rFonts w:ascii="Arial" w:hAnsi="Arial" w:cs="Arial"/>
                <w:position w:val="-28"/>
              </w:rPr>
              <w:object w:dxaOrig="900" w:dyaOrig="680">
                <v:shape id="_x0000_i1071" type="#_x0000_t75" style="width:44.25pt;height:34.5pt" o:ole="">
                  <v:imagedata r:id="rId120" o:title=""/>
                </v:shape>
                <o:OLEObject Type="Embed" ProgID="Equation.DSMT4" ShapeID="_x0000_i1071" DrawAspect="Content" ObjectID="_1346661143" r:id="rId121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+   </w:t>
            </w:r>
            <w:r w:rsidRPr="002F58BD">
              <w:rPr>
                <w:rFonts w:ascii="Arial" w:hAnsi="Arial" w:cs="Arial"/>
                <w:position w:val="-28"/>
              </w:rPr>
              <w:object w:dxaOrig="1020" w:dyaOrig="680">
                <v:shape id="_x0000_i1072" type="#_x0000_t75" style="width:50.25pt;height:34.5pt" o:ole="">
                  <v:imagedata r:id="rId122" o:title=""/>
                </v:shape>
                <o:OLEObject Type="Embed" ProgID="Equation.DSMT4" ShapeID="_x0000_i1072" DrawAspect="Content" ObjectID="_1346661144" r:id="rId123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=    0</w:t>
            </w:r>
          </w:p>
          <w:p w:rsidR="0086577D" w:rsidRDefault="0086577D" w:rsidP="00E621F6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</w:t>
            </w:r>
            <w:r w:rsidR="000C41BA">
              <w:rPr>
                <w:rFonts w:ascii="Arial" w:hAnsi="Arial" w:cs="Arial"/>
                <w:bCs/>
                <w:i w:val="0"/>
                <w:szCs w:val="22"/>
              </w:rPr>
              <w:t>-</w:t>
            </w:r>
            <w:r>
              <w:rPr>
                <w:rFonts w:ascii="Arial" w:hAnsi="Arial" w:cs="Arial"/>
                <w:bCs/>
                <w:i w:val="0"/>
                <w:szCs w:val="22"/>
              </w:rPr>
              <w:t>1   +   2(</w:t>
            </w:r>
            <w:r w:rsidRPr="002F58BD">
              <w:rPr>
                <w:rFonts w:ascii="Arial" w:hAnsi="Arial" w:cs="Arial"/>
                <w:position w:val="-28"/>
              </w:rPr>
              <w:object w:dxaOrig="859" w:dyaOrig="680">
                <v:shape id="_x0000_i1073" type="#_x0000_t75" style="width:42pt;height:34.5pt" o:ole="">
                  <v:imagedata r:id="rId124" o:title=""/>
                </v:shape>
                <o:OLEObject Type="Embed" ProgID="Equation.DSMT4" ShapeID="_x0000_i1073" DrawAspect="Content" ObjectID="_1346661145" r:id="rId125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+  </w:t>
            </w:r>
            <w:r w:rsidR="00B741AC" w:rsidRPr="0086577D">
              <w:rPr>
                <w:rFonts w:ascii="Arial" w:hAnsi="Arial" w:cs="Arial"/>
                <w:position w:val="-28"/>
              </w:rPr>
              <w:object w:dxaOrig="980" w:dyaOrig="680">
                <v:shape id="_x0000_i1074" type="#_x0000_t75" style="width:48pt;height:34.5pt" o:ole="">
                  <v:imagedata r:id="rId126" o:title=""/>
                </v:shape>
                <o:OLEObject Type="Embed" ProgID="Equation.DSMT4" ShapeID="_x0000_i1074" DrawAspect="Content" ObjectID="_1346661146" r:id="rId127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>)   =   0</w:t>
            </w:r>
          </w:p>
          <w:p w:rsidR="0086577D" w:rsidRPr="00F3439A" w:rsidRDefault="0086577D" w:rsidP="00E621F6">
            <w:pPr>
              <w:pStyle w:val="BodyText"/>
              <w:tabs>
                <w:tab w:val="left" w:pos="720"/>
              </w:tabs>
              <w:rPr>
                <w:rFonts w:ascii="Arial" w:hAnsi="Arial" w:cs="Arial"/>
                <w:position w:val="-28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</w:t>
            </w:r>
            <w:r w:rsidR="00985EAE" w:rsidRPr="00C54F67">
              <w:rPr>
                <w:position w:val="-28"/>
              </w:rPr>
              <w:object w:dxaOrig="2980" w:dyaOrig="680">
                <v:shape id="_x0000_i1099" type="#_x0000_t75" style="width:150pt;height:34.5pt" o:ole="">
                  <v:imagedata r:id="rId128" o:title=""/>
                </v:shape>
                <o:OLEObject Type="Embed" ProgID="Equation.DSMT4" ShapeID="_x0000_i1099" DrawAspect="Content" ObjectID="_1346661147" r:id="rId129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 w:rsidRPr="00F3439A">
              <w:rPr>
                <w:rFonts w:ascii="Arial" w:hAnsi="Arial" w:cs="Arial"/>
                <w:position w:val="-28"/>
              </w:rPr>
              <w:t xml:space="preserve"> </w:t>
            </w:r>
          </w:p>
          <w:p w:rsidR="0043424D" w:rsidRPr="003B3317" w:rsidRDefault="0043424D" w:rsidP="00E621F6">
            <w:pPr>
              <w:pStyle w:val="BodyText"/>
              <w:tabs>
                <w:tab w:val="left" w:pos="720"/>
              </w:tabs>
              <w:rPr>
                <w:rFonts w:ascii="Arial" w:hAnsi="Arial" w:cs="Arial"/>
                <w:bCs/>
                <w:i w:val="0"/>
                <w:szCs w:val="22"/>
              </w:rPr>
            </w:pPr>
          </w:p>
        </w:tc>
      </w:tr>
      <w:tr w:rsidR="0043424D" w:rsidTr="00E621F6">
        <w:tc>
          <w:tcPr>
            <w:tcW w:w="8647" w:type="dxa"/>
          </w:tcPr>
          <w:p w:rsidR="0043424D" w:rsidRPr="0086289D" w:rsidRDefault="0043424D" w:rsidP="00E621F6">
            <w:pPr>
              <w:pStyle w:val="BodyText"/>
              <w:tabs>
                <w:tab w:val="left" w:pos="720"/>
              </w:tabs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43424D" w:rsidTr="00E621F6">
        <w:tc>
          <w:tcPr>
            <w:tcW w:w="8647" w:type="dxa"/>
          </w:tcPr>
          <w:p w:rsidR="0043424D" w:rsidRPr="00C341EC" w:rsidRDefault="0043424D" w:rsidP="00E621F6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="004C615B">
              <w:rPr>
                <w:rFonts w:ascii="Arial" w:hAnsi="Arial" w:cs="Arial"/>
                <w:i w:val="0"/>
                <w:noProof/>
                <w:color w:val="FF0000"/>
              </w:rPr>
              <w:t>Use the SUM of the roots is ZERO</w:t>
            </w:r>
          </w:p>
          <w:p w:rsidR="0043424D" w:rsidRPr="00267A77" w:rsidRDefault="0043424D" w:rsidP="00267A77">
            <w:pPr>
              <w:pStyle w:val="BodyText"/>
              <w:tabs>
                <w:tab w:val="left" w:pos="720"/>
              </w:tabs>
              <w:rPr>
                <w:rFonts w:ascii="Arial" w:hAnsi="Arial" w:cs="Arial"/>
                <w:i w:val="0"/>
                <w:noProof/>
                <w:color w:val="FF0000"/>
              </w:rPr>
            </w:pPr>
            <w:r w:rsidRPr="00C341EC">
              <w:rPr>
                <w:noProof/>
                <w:color w:val="FF0000"/>
              </w:rPr>
              <w:sym w:font="Wingdings" w:char="F0FC"/>
            </w:r>
            <w:r w:rsidRPr="00C341EC">
              <w:rPr>
                <w:noProof/>
                <w:color w:val="FF0000"/>
              </w:rPr>
              <w:t xml:space="preserve">    </w:t>
            </w:r>
            <w:r w:rsidR="00267A77">
              <w:rPr>
                <w:rFonts w:ascii="Arial" w:hAnsi="Arial" w:cs="Arial"/>
                <w:i w:val="0"/>
                <w:noProof/>
                <w:color w:val="FF0000"/>
              </w:rPr>
              <w:t>obtain 2 multiples of  cos(</w:t>
            </w:r>
            <w:r w:rsidR="00267A77">
              <w:rPr>
                <w:rFonts w:ascii="Arial" w:hAnsi="Arial" w:cs="Arial"/>
                <w:i w:val="0"/>
                <w:noProof/>
                <w:color w:val="FF0000"/>
              </w:rPr>
              <w:sym w:font="Symbol" w:char="F070"/>
            </w:r>
            <w:r w:rsidR="00267A77">
              <w:rPr>
                <w:rFonts w:ascii="Arial" w:hAnsi="Arial" w:cs="Arial"/>
                <w:i w:val="0"/>
                <w:noProof/>
                <w:color w:val="FF0000"/>
              </w:rPr>
              <w:t>/5) and cos(3</w:t>
            </w:r>
            <w:r w:rsidR="00267A77">
              <w:rPr>
                <w:rFonts w:ascii="Arial" w:hAnsi="Arial" w:cs="Arial"/>
                <w:i w:val="0"/>
                <w:noProof/>
                <w:color w:val="FF0000"/>
              </w:rPr>
              <w:sym w:font="Symbol" w:char="F070"/>
            </w:r>
            <w:r w:rsidR="00267A77">
              <w:rPr>
                <w:rFonts w:ascii="Arial" w:hAnsi="Arial" w:cs="Arial"/>
                <w:i w:val="0"/>
                <w:noProof/>
                <w:color w:val="FF0000"/>
              </w:rPr>
              <w:t>/5)</w:t>
            </w:r>
          </w:p>
        </w:tc>
      </w:tr>
    </w:tbl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</w:p>
    <w:p w:rsidR="009F5F66" w:rsidRDefault="009F5F66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5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12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A27984" w:rsidRPr="00547E6C" w:rsidRDefault="00A27984" w:rsidP="00A27984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i w:val="0"/>
          <w:szCs w:val="22"/>
        </w:rPr>
        <w:t xml:space="preserve">In this era of electronic communications, information is quickly shared.  A rumour is started in a </w:t>
      </w:r>
      <w:r w:rsidRPr="00547E6C">
        <w:rPr>
          <w:rFonts w:ascii="Arial" w:hAnsi="Arial" w:cs="Arial"/>
          <w:i w:val="0"/>
          <w:szCs w:val="22"/>
        </w:rPr>
        <w:t xml:space="preserve">small </w:t>
      </w:r>
      <w:r>
        <w:rPr>
          <w:rFonts w:ascii="Arial" w:hAnsi="Arial" w:cs="Arial"/>
          <w:i w:val="0"/>
          <w:szCs w:val="22"/>
        </w:rPr>
        <w:t xml:space="preserve">country </w:t>
      </w:r>
      <w:r w:rsidRPr="00547E6C">
        <w:rPr>
          <w:rFonts w:ascii="Arial" w:hAnsi="Arial" w:cs="Arial"/>
          <w:i w:val="0"/>
          <w:szCs w:val="22"/>
        </w:rPr>
        <w:t>town wit</w:t>
      </w:r>
      <w:r>
        <w:rPr>
          <w:rFonts w:ascii="Arial" w:hAnsi="Arial" w:cs="Arial"/>
          <w:i w:val="0"/>
          <w:szCs w:val="22"/>
        </w:rPr>
        <w:t>h a population of  1 000</w:t>
      </w:r>
      <w:r w:rsidRPr="00547E6C">
        <w:rPr>
          <w:rFonts w:ascii="Arial" w:hAnsi="Arial" w:cs="Arial"/>
          <w:i w:val="0"/>
          <w:szCs w:val="22"/>
        </w:rPr>
        <w:t xml:space="preserve">.  </w:t>
      </w:r>
      <w:r>
        <w:rPr>
          <w:rFonts w:ascii="Arial" w:hAnsi="Arial" w:cs="Arial"/>
          <w:i w:val="0"/>
          <w:szCs w:val="22"/>
        </w:rPr>
        <w:t xml:space="preserve">A small group of 5 people decide to start a rumour that “the town’s pub is about to permanently close”. </w:t>
      </w:r>
    </w:p>
    <w:p w:rsidR="00A27984" w:rsidRPr="00547E6C" w:rsidRDefault="00A27984" w:rsidP="00A27984">
      <w:pPr>
        <w:rPr>
          <w:rFonts w:cs="Arial"/>
          <w:szCs w:val="22"/>
        </w:rPr>
      </w:pPr>
    </w:p>
    <w:p w:rsidR="00A27984" w:rsidRPr="00547E6C" w:rsidRDefault="00A27984" w:rsidP="00A27984">
      <w:pPr>
        <w:rPr>
          <w:rFonts w:cs="Arial"/>
          <w:szCs w:val="22"/>
        </w:rPr>
      </w:pPr>
      <w:r w:rsidRPr="00547E6C">
        <w:rPr>
          <w:rFonts w:cs="Arial"/>
          <w:szCs w:val="22"/>
        </w:rPr>
        <w:t xml:space="preserve">Let  </w:t>
      </w:r>
      <w:r>
        <w:rPr>
          <w:rFonts w:cs="Arial"/>
          <w:szCs w:val="22"/>
        </w:rPr>
        <w:t xml:space="preserve"> </w:t>
      </w:r>
      <w:r w:rsidRPr="00547E6C">
        <w:rPr>
          <w:rFonts w:cs="Arial"/>
          <w:szCs w:val="22"/>
        </w:rPr>
        <w:t xml:space="preserve">N(t)  =  </w:t>
      </w:r>
      <w:r w:rsidRPr="00547E6C">
        <w:rPr>
          <w:rFonts w:cs="Arial"/>
          <w:szCs w:val="22"/>
        </w:rPr>
        <w:tab/>
        <w:t xml:space="preserve">the number of people </w:t>
      </w:r>
      <w:r>
        <w:rPr>
          <w:rFonts w:cs="Arial"/>
          <w:szCs w:val="22"/>
        </w:rPr>
        <w:t xml:space="preserve">who have heard the rumour </w:t>
      </w:r>
      <w:r w:rsidRPr="00281977">
        <w:rPr>
          <w:rFonts w:cs="Arial"/>
          <w:szCs w:val="22"/>
        </w:rPr>
        <w:t>after  t  hours</w:t>
      </w:r>
    </w:p>
    <w:p w:rsidR="00A27984" w:rsidRPr="00547E6C" w:rsidRDefault="00A27984" w:rsidP="00A27984">
      <w:pPr>
        <w:rPr>
          <w:rFonts w:cs="Arial"/>
          <w:szCs w:val="22"/>
        </w:rPr>
      </w:pPr>
    </w:p>
    <w:p w:rsidR="00A27984" w:rsidRPr="00547E6C" w:rsidRDefault="00A27984" w:rsidP="00A27984">
      <w:pPr>
        <w:rPr>
          <w:rFonts w:cs="Arial"/>
          <w:szCs w:val="22"/>
        </w:rPr>
      </w:pPr>
      <w:r w:rsidRPr="00547E6C">
        <w:rPr>
          <w:rFonts w:cs="Arial"/>
          <w:szCs w:val="22"/>
        </w:rPr>
        <w:t xml:space="preserve">The rate of spread of the </w:t>
      </w:r>
      <w:r>
        <w:rPr>
          <w:rFonts w:cs="Arial"/>
          <w:szCs w:val="22"/>
        </w:rPr>
        <w:t xml:space="preserve">rumour is </w:t>
      </w:r>
      <w:r w:rsidRPr="00547E6C">
        <w:rPr>
          <w:rFonts w:cs="Arial"/>
          <w:szCs w:val="22"/>
        </w:rPr>
        <w:t>proportiona</w:t>
      </w:r>
      <w:r>
        <w:rPr>
          <w:rFonts w:cs="Arial"/>
          <w:szCs w:val="22"/>
        </w:rPr>
        <w:t>l to both the number of people who have already heard the rumour</w:t>
      </w:r>
      <w:r w:rsidRPr="00547E6C">
        <w:rPr>
          <w:rFonts w:cs="Arial"/>
          <w:szCs w:val="22"/>
        </w:rPr>
        <w:t xml:space="preserve"> AND the number of people who </w:t>
      </w:r>
      <w:r>
        <w:rPr>
          <w:rFonts w:cs="Arial"/>
          <w:szCs w:val="22"/>
        </w:rPr>
        <w:t>have NOT heard the rumour</w:t>
      </w:r>
      <w:r w:rsidRPr="00547E6C">
        <w:rPr>
          <w:rFonts w:cs="Arial"/>
          <w:szCs w:val="22"/>
        </w:rPr>
        <w:t>.  Th</w:t>
      </w:r>
      <w:r>
        <w:rPr>
          <w:rFonts w:cs="Arial"/>
          <w:szCs w:val="22"/>
        </w:rPr>
        <w:t>e</w:t>
      </w:r>
      <w:r w:rsidRPr="00547E6C">
        <w:rPr>
          <w:rFonts w:cs="Arial"/>
          <w:szCs w:val="22"/>
        </w:rPr>
        <w:t xml:space="preserve"> rate of spread </w:t>
      </w:r>
      <w:r>
        <w:rPr>
          <w:rFonts w:cs="Arial"/>
          <w:szCs w:val="22"/>
        </w:rPr>
        <w:t xml:space="preserve">of the rumour </w:t>
      </w:r>
      <w:r w:rsidRPr="00547E6C">
        <w:rPr>
          <w:rFonts w:cs="Arial"/>
          <w:szCs w:val="22"/>
        </w:rPr>
        <w:t>is given by  :</w:t>
      </w:r>
    </w:p>
    <w:p w:rsidR="00A27984" w:rsidRPr="00547E6C" w:rsidRDefault="00A27984" w:rsidP="00A27984">
      <w:pPr>
        <w:rPr>
          <w:rFonts w:cs="Arial"/>
          <w:szCs w:val="22"/>
        </w:rPr>
      </w:pPr>
    </w:p>
    <w:p w:rsidR="00A27984" w:rsidRPr="00DF1D78" w:rsidRDefault="00A27984" w:rsidP="00A27984">
      <w:pPr>
        <w:rPr>
          <w:rFonts w:cs="Arial"/>
          <w:szCs w:val="22"/>
        </w:rPr>
      </w:pPr>
      <w:r w:rsidRPr="00547E6C">
        <w:rPr>
          <w:rFonts w:cs="Arial"/>
          <w:szCs w:val="22"/>
        </w:rPr>
        <w:tab/>
      </w:r>
      <w:r w:rsidRPr="00DF1D78">
        <w:rPr>
          <w:rFonts w:cs="Arial"/>
          <w:position w:val="-24"/>
        </w:rPr>
        <w:object w:dxaOrig="840" w:dyaOrig="639">
          <v:shape id="_x0000_i1075" type="#_x0000_t75" style="width:42pt;height:32.25pt" o:ole="">
            <v:imagedata r:id="rId130" o:title=""/>
          </v:shape>
          <o:OLEObject Type="Embed" ProgID="Equation.DSMT4" ShapeID="_x0000_i1075" DrawAspect="Content" ObjectID="_1346661148" r:id="rId131"/>
        </w:object>
      </w:r>
      <w:r w:rsidRPr="00DF1D78">
        <w:rPr>
          <w:rFonts w:cs="Arial"/>
        </w:rPr>
        <w:t xml:space="preserve">  </w:t>
      </w:r>
      <w:r w:rsidRPr="00DF1D78">
        <w:rPr>
          <w:rFonts w:cs="Arial"/>
          <w:szCs w:val="22"/>
        </w:rPr>
        <w:t>0.0005</w:t>
      </w:r>
      <w:r>
        <w:rPr>
          <w:rFonts w:cs="Arial"/>
          <w:szCs w:val="22"/>
        </w:rPr>
        <w:t xml:space="preserve"> N</w:t>
      </w:r>
      <w:r w:rsidRPr="00DF1D78">
        <w:rPr>
          <w:rFonts w:cs="Arial"/>
          <w:szCs w:val="22"/>
        </w:rPr>
        <w:t xml:space="preserve">(1000  -  </w:t>
      </w:r>
      <w:r>
        <w:rPr>
          <w:rFonts w:cs="Arial"/>
          <w:szCs w:val="22"/>
        </w:rPr>
        <w:t>N</w:t>
      </w:r>
      <w:r w:rsidRPr="00DF1D78">
        <w:rPr>
          <w:rFonts w:cs="Arial"/>
          <w:szCs w:val="22"/>
        </w:rPr>
        <w:t>)</w:t>
      </w:r>
    </w:p>
    <w:p w:rsidR="00A27984" w:rsidRDefault="00A27984" w:rsidP="00A27984">
      <w:pPr>
        <w:ind w:left="720" w:hanging="720"/>
        <w:rPr>
          <w:rFonts w:cs="Arial"/>
          <w:szCs w:val="22"/>
        </w:rPr>
      </w:pPr>
    </w:p>
    <w:p w:rsidR="00A27984" w:rsidRPr="00547E6C" w:rsidRDefault="00A27984" w:rsidP="00A27984">
      <w:pPr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t>(a)</w:t>
      </w:r>
      <w:r>
        <w:rPr>
          <w:rFonts w:cs="Arial"/>
          <w:szCs w:val="22"/>
        </w:rPr>
        <w:tab/>
      </w:r>
      <w:r w:rsidRPr="00547E6C">
        <w:rPr>
          <w:rFonts w:cs="Arial"/>
          <w:szCs w:val="22"/>
        </w:rPr>
        <w:t xml:space="preserve">Using the above differential equation, explain what happens to the rate of spread of the </w:t>
      </w:r>
      <w:r>
        <w:rPr>
          <w:rFonts w:cs="Arial"/>
          <w:szCs w:val="22"/>
        </w:rPr>
        <w:t>rumour</w:t>
      </w:r>
      <w:r w:rsidRPr="00547E6C">
        <w:rPr>
          <w:rFonts w:cs="Arial"/>
          <w:szCs w:val="22"/>
        </w:rPr>
        <w:t xml:space="preserve"> as the </w:t>
      </w:r>
      <w:r>
        <w:rPr>
          <w:rFonts w:cs="Arial"/>
          <w:szCs w:val="22"/>
        </w:rPr>
        <w:t>number of people who have heard the rumour rises.</w:t>
      </w:r>
    </w:p>
    <w:p w:rsidR="00A27984" w:rsidRPr="00547E6C" w:rsidRDefault="00A27984" w:rsidP="00A27984">
      <w:pPr>
        <w:rPr>
          <w:rFonts w:cs="Arial"/>
          <w:szCs w:val="22"/>
        </w:rPr>
      </w:pPr>
    </w:p>
    <w:p w:rsidR="00C22051" w:rsidRDefault="00A27984" w:rsidP="00A27984">
      <w:pPr>
        <w:jc w:val="right"/>
        <w:rPr>
          <w:rFonts w:cs="Arial"/>
          <w:szCs w:val="22"/>
        </w:rPr>
      </w:pPr>
      <w:r w:rsidRPr="00547E6C">
        <w:rPr>
          <w:rFonts w:cs="Arial"/>
          <w:szCs w:val="22"/>
        </w:rPr>
        <w:t>[2</w:t>
      </w:r>
      <w:r>
        <w:rPr>
          <w:rFonts w:cs="Arial"/>
          <w:szCs w:val="22"/>
        </w:rPr>
        <w:t xml:space="preserve"> marks</w:t>
      </w:r>
      <w:r w:rsidRPr="00547E6C">
        <w:rPr>
          <w:rFonts w:cs="Arial"/>
          <w:szCs w:val="22"/>
        </w:rPr>
        <w:t>]</w:t>
      </w: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C22051" w:rsidTr="00E621F6">
        <w:tc>
          <w:tcPr>
            <w:tcW w:w="8363" w:type="dxa"/>
            <w:vAlign w:val="center"/>
          </w:tcPr>
          <w:p w:rsidR="00C22051" w:rsidRPr="0086289D" w:rsidRDefault="00C22051" w:rsidP="00E621F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C22051" w:rsidTr="00E621F6">
        <w:trPr>
          <w:trHeight w:val="227"/>
        </w:trPr>
        <w:tc>
          <w:tcPr>
            <w:tcW w:w="8363" w:type="dxa"/>
          </w:tcPr>
          <w:p w:rsidR="00C22051" w:rsidRPr="00D50C7E" w:rsidRDefault="00C22051" w:rsidP="00C22051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Rate of spread will rise to a maximum and then decrease to ZERO as the number of people who have heard the rumour approaches 1000.</w:t>
            </w:r>
          </w:p>
        </w:tc>
      </w:tr>
      <w:tr w:rsidR="00C22051" w:rsidTr="00E621F6">
        <w:tc>
          <w:tcPr>
            <w:tcW w:w="8363" w:type="dxa"/>
          </w:tcPr>
          <w:p w:rsidR="00C22051" w:rsidRPr="0086289D" w:rsidRDefault="00C22051" w:rsidP="00E621F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C22051" w:rsidTr="00E621F6">
        <w:tc>
          <w:tcPr>
            <w:tcW w:w="8363" w:type="dxa"/>
          </w:tcPr>
          <w:p w:rsidR="00C22051" w:rsidRDefault="00C22051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Describe rise to a maximum</w:t>
            </w:r>
          </w:p>
          <w:p w:rsidR="00C22051" w:rsidRPr="00D50C7E" w:rsidRDefault="00C22051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Describe fall to ZERO as N </w:t>
            </w:r>
            <w:r w:rsidRPr="00A47D8A">
              <w:rPr>
                <w:rFonts w:ascii="Arial" w:hAnsi="Arial" w:cs="Arial"/>
                <w:i w:val="0"/>
                <w:noProof/>
                <w:color w:val="FF0000"/>
              </w:rPr>
              <w:sym w:font="Wingdings" w:char="F0E0"/>
            </w: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 1000</w:t>
            </w:r>
          </w:p>
        </w:tc>
      </w:tr>
    </w:tbl>
    <w:p w:rsidR="00A27984" w:rsidRPr="00547E6C" w:rsidRDefault="00A27984" w:rsidP="00A27984">
      <w:pPr>
        <w:rPr>
          <w:rFonts w:cs="Arial"/>
          <w:szCs w:val="22"/>
        </w:rPr>
      </w:pPr>
    </w:p>
    <w:p w:rsidR="00A27984" w:rsidRDefault="00A27984" w:rsidP="00A27984">
      <w:pPr>
        <w:ind w:left="720" w:hanging="720"/>
        <w:rPr>
          <w:rFonts w:cs="Arial"/>
        </w:rPr>
      </w:pPr>
      <w:r>
        <w:rPr>
          <w:rFonts w:cs="Arial"/>
          <w:szCs w:val="22"/>
        </w:rPr>
        <w:t>(b)</w:t>
      </w:r>
      <w:r>
        <w:rPr>
          <w:rFonts w:cs="Arial"/>
          <w:szCs w:val="22"/>
        </w:rPr>
        <w:tab/>
        <w:t xml:space="preserve">Using the result     </w:t>
      </w:r>
      <w:r w:rsidRPr="00B9261D">
        <w:rPr>
          <w:rFonts w:cs="Arial"/>
          <w:position w:val="-28"/>
        </w:rPr>
        <w:object w:dxaOrig="4060" w:dyaOrig="680">
          <v:shape id="_x0000_i1076" type="#_x0000_t75" style="width:202.5pt;height:33.75pt" o:ole="">
            <v:imagedata r:id="rId132" o:title=""/>
          </v:shape>
          <o:OLEObject Type="Embed" ProgID="Equation.DSMT4" ShapeID="_x0000_i1076" DrawAspect="Content" ObjectID="_1346661149" r:id="rId133"/>
        </w:object>
      </w:r>
      <w:r>
        <w:rPr>
          <w:rFonts w:cs="Arial"/>
        </w:rPr>
        <w:t xml:space="preserve">    and the method of separation of variables, show that  :</w:t>
      </w:r>
    </w:p>
    <w:p w:rsidR="00A27984" w:rsidRDefault="00A27984" w:rsidP="00A27984">
      <w:pPr>
        <w:ind w:left="720" w:hanging="720"/>
        <w:rPr>
          <w:rFonts w:cs="Arial"/>
          <w:szCs w:val="22"/>
        </w:rPr>
      </w:pPr>
    </w:p>
    <w:p w:rsidR="00A27984" w:rsidRDefault="00A27984" w:rsidP="00A27984">
      <w:pPr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r w:rsidR="002C32FE" w:rsidRPr="002C32FE">
        <w:rPr>
          <w:rFonts w:cs="Arial"/>
          <w:position w:val="-28"/>
        </w:rPr>
        <w:object w:dxaOrig="2100" w:dyaOrig="680">
          <v:shape id="_x0000_i1077" type="#_x0000_t75" style="width:105pt;height:33.75pt" o:ole="">
            <v:imagedata r:id="rId134" o:title=""/>
          </v:shape>
          <o:OLEObject Type="Embed" ProgID="Equation.DSMT4" ShapeID="_x0000_i1077" DrawAspect="Content" ObjectID="_1346661150" r:id="rId135"/>
        </w:object>
      </w:r>
      <w:r w:rsidRPr="00E16981">
        <w:rPr>
          <w:rFonts w:cs="Arial"/>
          <w:szCs w:val="22"/>
        </w:rPr>
        <w:t>0.5t  +  k</w:t>
      </w:r>
      <w:r>
        <w:rPr>
          <w:rFonts w:cs="Arial"/>
        </w:rPr>
        <w:tab/>
      </w:r>
      <w:r>
        <w:rPr>
          <w:rFonts w:cs="Arial"/>
        </w:rPr>
        <w:tab/>
        <w:t>where  k  is some constant</w:t>
      </w:r>
    </w:p>
    <w:p w:rsidR="00A27984" w:rsidRDefault="00A27984" w:rsidP="00A27984">
      <w:pPr>
        <w:ind w:left="720" w:hanging="720"/>
        <w:jc w:val="right"/>
        <w:rPr>
          <w:rFonts w:cs="Arial"/>
          <w:szCs w:val="22"/>
        </w:rPr>
      </w:pPr>
      <w:r>
        <w:rPr>
          <w:rFonts w:cs="Arial"/>
          <w:szCs w:val="22"/>
        </w:rPr>
        <w:t>[4 marks]</w:t>
      </w:r>
    </w:p>
    <w:p w:rsidR="00A04D3E" w:rsidRDefault="00A04D3E" w:rsidP="00A27984">
      <w:pPr>
        <w:ind w:left="720" w:hanging="720"/>
        <w:jc w:val="right"/>
        <w:rPr>
          <w:rFonts w:cs="Arial"/>
          <w:szCs w:val="22"/>
        </w:rPr>
      </w:pP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C22051" w:rsidTr="00E621F6">
        <w:tc>
          <w:tcPr>
            <w:tcW w:w="8363" w:type="dxa"/>
            <w:vAlign w:val="center"/>
          </w:tcPr>
          <w:p w:rsidR="00C22051" w:rsidRPr="0086289D" w:rsidRDefault="00C22051" w:rsidP="00E621F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C22051" w:rsidTr="00E621F6">
        <w:trPr>
          <w:trHeight w:val="227"/>
        </w:trPr>
        <w:tc>
          <w:tcPr>
            <w:tcW w:w="8363" w:type="dxa"/>
          </w:tcPr>
          <w:p w:rsidR="00C22051" w:rsidRDefault="00C2205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Separation of variables :     </w:t>
            </w:r>
            <w:r w:rsidRPr="002C32FE">
              <w:rPr>
                <w:rFonts w:cs="Arial"/>
                <w:position w:val="-28"/>
              </w:rPr>
              <w:object w:dxaOrig="3100" w:dyaOrig="680">
                <v:shape id="_x0000_i1078" type="#_x0000_t75" style="width:155.25pt;height:33.75pt" o:ole="">
                  <v:imagedata r:id="rId136" o:title=""/>
                </v:shape>
                <o:OLEObject Type="Embed" ProgID="Equation.DSMT4" ShapeID="_x0000_i1078" DrawAspect="Content" ObjectID="_1346661151" r:id="rId137"/>
              </w:object>
            </w:r>
          </w:p>
          <w:p w:rsidR="00C22051" w:rsidRDefault="00C2205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Multiply each side by  1000  :</w:t>
            </w:r>
          </w:p>
          <w:p w:rsidR="00C22051" w:rsidRDefault="00C2205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C22051" w:rsidRDefault="00C2205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</w:t>
            </w:r>
            <w:r w:rsidRPr="002C32FE">
              <w:rPr>
                <w:rFonts w:cs="Arial"/>
                <w:position w:val="-28"/>
              </w:rPr>
              <w:object w:dxaOrig="2740" w:dyaOrig="680">
                <v:shape id="_x0000_i1079" type="#_x0000_t75" style="width:137.25pt;height:33.75pt" o:ole="">
                  <v:imagedata r:id="rId138" o:title=""/>
                </v:shape>
                <o:OLEObject Type="Embed" ProgID="Equation.DSMT4" ShapeID="_x0000_i1079" DrawAspect="Content" ObjectID="_1346661152" r:id="rId139"/>
              </w:object>
            </w:r>
          </w:p>
          <w:p w:rsidR="00C22051" w:rsidRDefault="00C22051" w:rsidP="00E621F6">
            <w:pPr>
              <w:pStyle w:val="BodyText"/>
              <w:ind w:hanging="108"/>
              <w:rPr>
                <w:rFonts w:cs="Arial"/>
                <w:position w:val="-30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Hence  :     </w:t>
            </w:r>
            <w:r w:rsidRPr="00C22051">
              <w:rPr>
                <w:rFonts w:cs="Arial"/>
                <w:position w:val="-28"/>
              </w:rPr>
              <w:object w:dxaOrig="3420" w:dyaOrig="680">
                <v:shape id="_x0000_i1080" type="#_x0000_t75" style="width:171pt;height:33.75pt" o:ole="">
                  <v:imagedata r:id="rId140" o:title=""/>
                </v:shape>
                <o:OLEObject Type="Embed" ProgID="Equation.DSMT4" ShapeID="_x0000_i1080" DrawAspect="Content" ObjectID="_1346661153" r:id="rId141"/>
              </w:object>
            </w:r>
          </w:p>
          <w:p w:rsidR="00556801" w:rsidRDefault="00556801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 w:rsidR="00AB7907">
              <w:rPr>
                <w:rFonts w:ascii="Arial" w:hAnsi="Arial" w:cs="Arial"/>
                <w:bCs/>
                <w:i w:val="0"/>
                <w:szCs w:val="22"/>
              </w:rPr>
              <w:t xml:space="preserve">   ln N  -  ln(1000 – N)   =   0.5t  +  k</w:t>
            </w:r>
          </w:p>
          <w:p w:rsidR="00C22051" w:rsidRPr="00D50C7E" w:rsidRDefault="00AB7907" w:rsidP="00E621F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</w:t>
            </w:r>
            <w:r w:rsidR="00C40CCD" w:rsidRPr="002C32FE">
              <w:rPr>
                <w:rFonts w:cs="Arial"/>
                <w:position w:val="-28"/>
              </w:rPr>
              <w:object w:dxaOrig="1880" w:dyaOrig="680">
                <v:shape id="_x0000_i1081" type="#_x0000_t75" style="width:93.75pt;height:33.75pt" o:ole="">
                  <v:imagedata r:id="rId142" o:title=""/>
                </v:shape>
                <o:OLEObject Type="Embed" ProgID="Equation.DSMT4" ShapeID="_x0000_i1081" DrawAspect="Content" ObjectID="_1346661154" r:id="rId143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0.5t  +  k   </w:t>
            </w:r>
          </w:p>
        </w:tc>
      </w:tr>
      <w:tr w:rsidR="00C22051" w:rsidTr="00E621F6">
        <w:tc>
          <w:tcPr>
            <w:tcW w:w="8363" w:type="dxa"/>
          </w:tcPr>
          <w:p w:rsidR="00C22051" w:rsidRPr="0086289D" w:rsidRDefault="00C22051" w:rsidP="00E621F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C22051" w:rsidTr="00E621F6">
        <w:tc>
          <w:tcPr>
            <w:tcW w:w="8363" w:type="dxa"/>
          </w:tcPr>
          <w:p w:rsidR="00C22051" w:rsidRDefault="00C22051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 w:rsidR="00C40CCD">
              <w:rPr>
                <w:rFonts w:ascii="Arial" w:hAnsi="Arial" w:cs="Arial"/>
                <w:i w:val="0"/>
                <w:noProof/>
                <w:color w:val="FF0000"/>
              </w:rPr>
              <w:t>Separate variables on each side and integrate</w:t>
            </w:r>
          </w:p>
          <w:p w:rsidR="00C22051" w:rsidRDefault="00C22051" w:rsidP="00C40CCD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 w:rsidR="00C40CCD">
              <w:rPr>
                <w:rFonts w:ascii="Arial" w:hAnsi="Arial" w:cs="Arial"/>
                <w:i w:val="0"/>
                <w:noProof/>
                <w:color w:val="FF0000"/>
              </w:rPr>
              <w:t xml:space="preserve">Use </w:t>
            </w:r>
            <w:r w:rsidR="002E39C6">
              <w:rPr>
                <w:rFonts w:ascii="Arial" w:hAnsi="Arial" w:cs="Arial"/>
                <w:i w:val="0"/>
                <w:noProof/>
                <w:color w:val="FF0000"/>
              </w:rPr>
              <w:t xml:space="preserve">the given </w:t>
            </w:r>
            <w:r w:rsidR="00C40CCD">
              <w:rPr>
                <w:rFonts w:ascii="Arial" w:hAnsi="Arial" w:cs="Arial"/>
                <w:i w:val="0"/>
                <w:noProof/>
                <w:color w:val="FF0000"/>
              </w:rPr>
              <w:t>result to write a sum of reciprocal functions</w:t>
            </w:r>
            <w:r w:rsidR="002E39C6">
              <w:rPr>
                <w:rFonts w:ascii="Arial" w:hAnsi="Arial" w:cs="Arial"/>
                <w:i w:val="0"/>
                <w:noProof/>
                <w:color w:val="FF0000"/>
              </w:rPr>
              <w:t xml:space="preserve"> </w:t>
            </w:r>
          </w:p>
          <w:p w:rsidR="00C40CCD" w:rsidRDefault="00C40CCD" w:rsidP="00C40CCD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Anti-differentiate each side correctly</w:t>
            </w:r>
          </w:p>
          <w:p w:rsidR="00C40CCD" w:rsidRPr="00D50C7E" w:rsidRDefault="00C40CCD" w:rsidP="00C40CCD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Use logarithm property</w:t>
            </w:r>
          </w:p>
        </w:tc>
      </w:tr>
    </w:tbl>
    <w:p w:rsidR="00A27984" w:rsidRDefault="00A27984" w:rsidP="00A27984">
      <w:pPr>
        <w:ind w:left="720" w:hanging="720"/>
        <w:jc w:val="right"/>
        <w:rPr>
          <w:rFonts w:cs="Arial"/>
          <w:szCs w:val="22"/>
        </w:rPr>
      </w:pPr>
    </w:p>
    <w:p w:rsidR="00A27984" w:rsidRDefault="00A27984" w:rsidP="00A27984">
      <w:pPr>
        <w:ind w:left="720" w:hanging="720"/>
        <w:jc w:val="right"/>
        <w:rPr>
          <w:rFonts w:cs="Arial"/>
          <w:szCs w:val="22"/>
        </w:rPr>
      </w:pPr>
    </w:p>
    <w:p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5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12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A27984" w:rsidRDefault="00A27984" w:rsidP="00A27984">
      <w:pPr>
        <w:ind w:left="720" w:hanging="720"/>
        <w:rPr>
          <w:rFonts w:cs="Arial"/>
          <w:szCs w:val="22"/>
        </w:rPr>
      </w:pPr>
    </w:p>
    <w:p w:rsidR="00A27984" w:rsidRDefault="00A27984" w:rsidP="00A27984">
      <w:pPr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t>(c)</w:t>
      </w:r>
      <w:r>
        <w:rPr>
          <w:rFonts w:cs="Arial"/>
          <w:szCs w:val="22"/>
        </w:rPr>
        <w:tab/>
        <w:t xml:space="preserve">Deduce the value of the constant  k  and hence determine the expression for  N(t)  in terms of  t. </w:t>
      </w:r>
    </w:p>
    <w:p w:rsidR="00A27984" w:rsidRDefault="00A27984" w:rsidP="00A27984">
      <w:pPr>
        <w:ind w:left="720" w:hanging="720"/>
        <w:rPr>
          <w:rFonts w:cs="Arial"/>
          <w:szCs w:val="22"/>
        </w:rPr>
      </w:pPr>
    </w:p>
    <w:p w:rsidR="00A27984" w:rsidRDefault="00A27984" w:rsidP="00A27984">
      <w:pPr>
        <w:ind w:left="720" w:hanging="720"/>
        <w:jc w:val="right"/>
        <w:rPr>
          <w:rFonts w:cs="Arial"/>
          <w:szCs w:val="22"/>
        </w:rPr>
      </w:pPr>
      <w:r>
        <w:rPr>
          <w:rFonts w:cs="Arial"/>
          <w:szCs w:val="22"/>
        </w:rPr>
        <w:t>[4 marks]</w:t>
      </w:r>
    </w:p>
    <w:p w:rsidR="00A04D3E" w:rsidRDefault="00A04D3E" w:rsidP="00A27984">
      <w:pPr>
        <w:ind w:left="720" w:hanging="720"/>
        <w:jc w:val="right"/>
        <w:rPr>
          <w:rFonts w:cs="Arial"/>
          <w:szCs w:val="22"/>
        </w:rPr>
      </w:pP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A04D3E" w:rsidTr="00E621F6">
        <w:tc>
          <w:tcPr>
            <w:tcW w:w="8363" w:type="dxa"/>
            <w:vAlign w:val="center"/>
          </w:tcPr>
          <w:p w:rsidR="00A04D3E" w:rsidRPr="0086289D" w:rsidRDefault="00A04D3E" w:rsidP="00E621F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A04D3E" w:rsidTr="00E621F6">
        <w:trPr>
          <w:trHeight w:val="227"/>
        </w:trPr>
        <w:tc>
          <w:tcPr>
            <w:tcW w:w="8363" w:type="dxa"/>
          </w:tcPr>
          <w:p w:rsidR="00A04D3E" w:rsidRDefault="00A04D3E" w:rsidP="00A04D3E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Since  N(0)  =  5,  </w:t>
            </w:r>
            <w:r w:rsidRPr="002C32FE">
              <w:rPr>
                <w:rFonts w:cs="Arial"/>
                <w:position w:val="-28"/>
              </w:rPr>
              <w:object w:dxaOrig="2700" w:dyaOrig="680">
                <v:shape id="_x0000_i1082" type="#_x0000_t75" style="width:135pt;height:33.75pt" o:ole="">
                  <v:imagedata r:id="rId144" o:title=""/>
                </v:shape>
                <o:OLEObject Type="Embed" ProgID="Equation.DSMT4" ShapeID="_x0000_i1082" DrawAspect="Content" ObjectID="_1346661155" r:id="rId145"/>
              </w:object>
            </w:r>
          </w:p>
          <w:p w:rsidR="00BE2B8C" w:rsidRDefault="00A04D3E" w:rsidP="004772A0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</w:t>
            </w:r>
            <w:r w:rsidR="004772A0">
              <w:rPr>
                <w:rFonts w:ascii="Arial" w:hAnsi="Arial" w:cs="Arial"/>
                <w:bCs/>
                <w:i w:val="0"/>
                <w:szCs w:val="22"/>
              </w:rPr>
              <w:t xml:space="preserve">i.e.   k  =  </w:t>
            </w:r>
            <w:r w:rsidR="004772A0" w:rsidRPr="002C32FE">
              <w:rPr>
                <w:rFonts w:cs="Arial"/>
                <w:position w:val="-28"/>
              </w:rPr>
              <w:object w:dxaOrig="1020" w:dyaOrig="680">
                <v:shape id="_x0000_i1083" type="#_x0000_t75" style="width:51pt;height:33.75pt" o:ole="">
                  <v:imagedata r:id="rId146" o:title=""/>
                </v:shape>
                <o:OLEObject Type="Embed" ProgID="Equation.DSMT4" ShapeID="_x0000_i1083" DrawAspect="Content" ObjectID="_1346661156" r:id="rId147"/>
              </w:object>
            </w:r>
            <w:r w:rsidR="004772A0">
              <w:rPr>
                <w:rFonts w:ascii="Arial" w:hAnsi="Arial" w:cs="Arial"/>
                <w:bCs/>
                <w:i w:val="0"/>
                <w:szCs w:val="22"/>
              </w:rPr>
              <w:t xml:space="preserve"> =  -5.2933 ….. </w:t>
            </w:r>
          </w:p>
          <w:p w:rsidR="00BE2B8C" w:rsidRPr="000C3FF1" w:rsidRDefault="00BE2B8C" w:rsidP="004772A0">
            <w:pPr>
              <w:pStyle w:val="BodyText"/>
              <w:ind w:hanging="108"/>
              <w:rPr>
                <w:rFonts w:cs="Arial"/>
                <w:position w:val="-30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</w:t>
            </w:r>
            <w:r>
              <w:rPr>
                <w:rFonts w:ascii="Arial" w:hAnsi="Arial" w:cs="Arial"/>
                <w:bCs/>
                <w:i w:val="0"/>
                <w:szCs w:val="22"/>
              </w:rPr>
              <w:sym w:font="Symbol" w:char="F05C"/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</w:t>
            </w:r>
            <w:r w:rsidRPr="002C32FE">
              <w:rPr>
                <w:rFonts w:cs="Arial"/>
                <w:position w:val="-28"/>
              </w:rPr>
              <w:object w:dxaOrig="3620" w:dyaOrig="680">
                <v:shape id="_x0000_i1084" type="#_x0000_t75" style="width:180.75pt;height:33.75pt" o:ole="">
                  <v:imagedata r:id="rId148" o:title=""/>
                </v:shape>
                <o:OLEObject Type="Embed" ProgID="Equation.DSMT4" ShapeID="_x0000_i1084" DrawAspect="Content" ObjectID="_1346661157" r:id="rId149"/>
              </w:object>
            </w:r>
          </w:p>
          <w:p w:rsidR="00BE2B8C" w:rsidRDefault="00BE2B8C" w:rsidP="004772A0">
            <w:pPr>
              <w:pStyle w:val="BodyText"/>
              <w:ind w:hanging="108"/>
              <w:rPr>
                <w:rFonts w:cs="Arial"/>
                <w:position w:val="-30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</w:t>
            </w:r>
            <w:r w:rsidR="000C3FF1" w:rsidRPr="00BE2B8C">
              <w:rPr>
                <w:rFonts w:cs="Arial"/>
                <w:position w:val="-24"/>
              </w:rPr>
              <w:object w:dxaOrig="2740" w:dyaOrig="720">
                <v:shape id="_x0000_i1085" type="#_x0000_t75" style="width:137.25pt;height:36pt" o:ole="">
                  <v:imagedata r:id="rId150" o:title=""/>
                </v:shape>
                <o:OLEObject Type="Embed" ProgID="Equation.DSMT4" ShapeID="_x0000_i1085" DrawAspect="Content" ObjectID="_1346661158" r:id="rId151"/>
              </w:object>
            </w:r>
          </w:p>
          <w:p w:rsidR="000C3FF1" w:rsidRDefault="000C3FF1" w:rsidP="004772A0">
            <w:pPr>
              <w:pStyle w:val="BodyText"/>
              <w:ind w:hanging="108"/>
              <w:rPr>
                <w:rFonts w:cs="Arial"/>
                <w:position w:val="-30"/>
              </w:rPr>
            </w:pPr>
            <w:r>
              <w:rPr>
                <w:rFonts w:ascii="Tahoma" w:hAnsi="Tahoma" w:cs="Tahoma"/>
                <w:position w:val="-30"/>
              </w:rPr>
              <w:t xml:space="preserve">     </w:t>
            </w:r>
            <w:r>
              <w:rPr>
                <w:rFonts w:ascii="Tahoma" w:hAnsi="Tahoma" w:cs="Tahoma"/>
                <w:i w:val="0"/>
                <w:position w:val="-30"/>
              </w:rPr>
              <w:t xml:space="preserve">     </w:t>
            </w:r>
            <w:r w:rsidRPr="00BE2B8C">
              <w:rPr>
                <w:rFonts w:cs="Arial"/>
                <w:position w:val="-24"/>
              </w:rPr>
              <w:object w:dxaOrig="2540" w:dyaOrig="639">
                <v:shape id="_x0000_i1086" type="#_x0000_t75" style="width:126.75pt;height:32.25pt" o:ole="">
                  <v:imagedata r:id="rId152" o:title=""/>
                </v:shape>
                <o:OLEObject Type="Embed" ProgID="Equation.DSMT4" ShapeID="_x0000_i1086" DrawAspect="Content" ObjectID="_1346661159" r:id="rId153"/>
              </w:object>
            </w:r>
          </w:p>
          <w:p w:rsidR="000C3FF1" w:rsidRDefault="000C3FF1" w:rsidP="004772A0">
            <w:pPr>
              <w:pStyle w:val="BodyText"/>
              <w:ind w:hanging="108"/>
              <w:rPr>
                <w:rFonts w:cs="Arial"/>
                <w:position w:val="-30"/>
              </w:rPr>
            </w:pPr>
            <w:r>
              <w:rPr>
                <w:rFonts w:cs="Arial"/>
                <w:position w:val="-30"/>
              </w:rPr>
              <w:t xml:space="preserve">           </w:t>
            </w:r>
            <w:r w:rsidRPr="000C3FF1">
              <w:rPr>
                <w:rFonts w:cs="Arial"/>
                <w:position w:val="-10"/>
              </w:rPr>
              <w:object w:dxaOrig="2640" w:dyaOrig="360">
                <v:shape id="_x0000_i1087" type="#_x0000_t75" style="width:132pt;height:18pt" o:ole="">
                  <v:imagedata r:id="rId154" o:title=""/>
                </v:shape>
                <o:OLEObject Type="Embed" ProgID="Equation.DSMT4" ShapeID="_x0000_i1087" DrawAspect="Content" ObjectID="_1346661160" r:id="rId155"/>
              </w:object>
            </w:r>
          </w:p>
          <w:p w:rsidR="000C3FF1" w:rsidRPr="000C3FF1" w:rsidRDefault="000C3FF1" w:rsidP="004772A0">
            <w:pPr>
              <w:pStyle w:val="BodyText"/>
              <w:ind w:hanging="108"/>
              <w:rPr>
                <w:rFonts w:ascii="Tahoma" w:hAnsi="Tahoma" w:cs="Tahoma"/>
                <w:i w:val="0"/>
                <w:position w:val="-30"/>
              </w:rPr>
            </w:pPr>
            <w:r>
              <w:rPr>
                <w:rFonts w:cs="Arial"/>
                <w:position w:val="-30"/>
              </w:rPr>
              <w:t xml:space="preserve">           </w:t>
            </w:r>
            <w:r w:rsidRPr="000C3FF1">
              <w:rPr>
                <w:rFonts w:cs="Arial"/>
                <w:position w:val="-6"/>
              </w:rPr>
              <w:object w:dxaOrig="2860" w:dyaOrig="320">
                <v:shape id="_x0000_i1088" type="#_x0000_t75" style="width:143.25pt;height:15.75pt" o:ole="">
                  <v:imagedata r:id="rId156" o:title=""/>
                </v:shape>
                <o:OLEObject Type="Embed" ProgID="Equation.DSMT4" ShapeID="_x0000_i1088" DrawAspect="Content" ObjectID="_1346661161" r:id="rId157"/>
              </w:object>
            </w:r>
          </w:p>
          <w:p w:rsidR="00BE2B8C" w:rsidRDefault="000C3FF1" w:rsidP="004772A0">
            <w:pPr>
              <w:pStyle w:val="BodyText"/>
              <w:ind w:hanging="108"/>
              <w:rPr>
                <w:rFonts w:cs="Arial"/>
                <w:position w:val="-30"/>
              </w:rPr>
            </w:pPr>
            <w:r>
              <w:rPr>
                <w:rFonts w:cs="Arial"/>
                <w:position w:val="-30"/>
              </w:rPr>
              <w:t xml:space="preserve">          </w:t>
            </w:r>
            <w:r w:rsidR="00226795" w:rsidRPr="000C3FF1">
              <w:rPr>
                <w:rFonts w:cs="Arial"/>
                <w:position w:val="-16"/>
              </w:rPr>
              <w:object w:dxaOrig="2960" w:dyaOrig="440">
                <v:shape id="_x0000_i1089" type="#_x0000_t75" style="width:147.75pt;height:21.75pt" o:ole="">
                  <v:imagedata r:id="rId158" o:title=""/>
                </v:shape>
                <o:OLEObject Type="Embed" ProgID="Equation.DSMT4" ShapeID="_x0000_i1089" DrawAspect="Content" ObjectID="_1346661162" r:id="rId159"/>
              </w:object>
            </w:r>
          </w:p>
          <w:p w:rsidR="00BE2B8C" w:rsidRPr="00226795" w:rsidRDefault="00226795" w:rsidP="004772A0">
            <w:pPr>
              <w:pStyle w:val="BodyText"/>
              <w:ind w:hanging="108"/>
              <w:rPr>
                <w:rFonts w:cs="Arial"/>
                <w:position w:val="-30"/>
              </w:rPr>
            </w:pPr>
            <w:r>
              <w:rPr>
                <w:rFonts w:cs="Arial"/>
                <w:position w:val="-30"/>
              </w:rPr>
              <w:t xml:space="preserve">         </w:t>
            </w:r>
            <w:r w:rsidR="000A7174" w:rsidRPr="00226795">
              <w:rPr>
                <w:rFonts w:cs="Arial"/>
                <w:position w:val="-26"/>
              </w:rPr>
              <w:object w:dxaOrig="2220" w:dyaOrig="680">
                <v:shape id="_x0000_i1090" type="#_x0000_t75" style="width:111pt;height:33.75pt" o:ole="">
                  <v:imagedata r:id="rId160" o:title=""/>
                </v:shape>
                <o:OLEObject Type="Embed" ProgID="Equation.DSMT4" ShapeID="_x0000_i1090" DrawAspect="Content" ObjectID="_1346661163" r:id="rId161"/>
              </w:object>
            </w:r>
            <w:r>
              <w:rPr>
                <w:rFonts w:cs="Arial"/>
                <w:position w:val="-30"/>
              </w:rPr>
              <w:t xml:space="preserve">                </w:t>
            </w:r>
            <w:r>
              <w:rPr>
                <w:rFonts w:cs="Arial"/>
                <w:i w:val="0"/>
                <w:position w:val="-30"/>
              </w:rPr>
              <w:t xml:space="preserve">      </w:t>
            </w:r>
            <w:r>
              <w:rPr>
                <w:rFonts w:cs="Arial"/>
                <w:position w:val="-30"/>
              </w:rPr>
              <w:t xml:space="preserve">     </w:t>
            </w:r>
          </w:p>
        </w:tc>
      </w:tr>
      <w:tr w:rsidR="00A04D3E" w:rsidTr="00E621F6">
        <w:tc>
          <w:tcPr>
            <w:tcW w:w="8363" w:type="dxa"/>
          </w:tcPr>
          <w:p w:rsidR="00A04D3E" w:rsidRPr="0086289D" w:rsidRDefault="00A04D3E" w:rsidP="00E621F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A04D3E" w:rsidTr="00E621F6">
        <w:tc>
          <w:tcPr>
            <w:tcW w:w="8363" w:type="dxa"/>
          </w:tcPr>
          <w:p w:rsidR="00A04D3E" w:rsidRDefault="00A04D3E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 w:rsidR="000A7174">
              <w:rPr>
                <w:rFonts w:ascii="Arial" w:hAnsi="Arial" w:cs="Arial"/>
                <w:i w:val="0"/>
                <w:noProof/>
                <w:color w:val="FF0000"/>
              </w:rPr>
              <w:t>Determine the value of  k</w:t>
            </w:r>
          </w:p>
          <w:p w:rsidR="00A04D3E" w:rsidRDefault="00A04D3E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 w:rsidR="000A7174">
              <w:rPr>
                <w:rFonts w:ascii="Arial" w:hAnsi="Arial" w:cs="Arial"/>
                <w:i w:val="0"/>
                <w:noProof/>
                <w:color w:val="FF0000"/>
              </w:rPr>
              <w:t>Express as a power of  e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 </w:t>
            </w:r>
            <w:r w:rsidR="000A7174">
              <w:rPr>
                <w:rFonts w:ascii="Arial" w:hAnsi="Arial" w:cs="Arial"/>
                <w:i w:val="0"/>
                <w:noProof/>
                <w:color w:val="FF0000"/>
              </w:rPr>
              <w:t>using the value of  k</w:t>
            </w:r>
          </w:p>
          <w:p w:rsidR="00A04D3E" w:rsidRDefault="00A04D3E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 w:rsidR="000A7174">
              <w:rPr>
                <w:rFonts w:ascii="Arial" w:hAnsi="Arial" w:cs="Arial"/>
                <w:i w:val="0"/>
                <w:noProof/>
                <w:color w:val="FF0000"/>
              </w:rPr>
              <w:t>Manipulate expression to obtain  N  terms on one side</w:t>
            </w:r>
          </w:p>
          <w:p w:rsidR="00A04D3E" w:rsidRPr="00D50C7E" w:rsidRDefault="00A04D3E" w:rsidP="000A7174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 w:rsidR="000A7174">
              <w:rPr>
                <w:rFonts w:ascii="Arial" w:hAnsi="Arial" w:cs="Arial"/>
                <w:i w:val="0"/>
                <w:noProof/>
                <w:color w:val="FF0000"/>
              </w:rPr>
              <w:t xml:space="preserve">Obtain </w:t>
            </w:r>
            <w:r w:rsidR="00545CFC">
              <w:rPr>
                <w:rFonts w:ascii="Arial" w:hAnsi="Arial" w:cs="Arial"/>
                <w:i w:val="0"/>
                <w:noProof/>
                <w:color w:val="FF0000"/>
              </w:rPr>
              <w:t xml:space="preserve">an equivalent </w:t>
            </w:r>
            <w:r w:rsidR="000A7174">
              <w:rPr>
                <w:rFonts w:ascii="Arial" w:hAnsi="Arial" w:cs="Arial"/>
                <w:i w:val="0"/>
                <w:noProof/>
                <w:color w:val="FF0000"/>
              </w:rPr>
              <w:t>expression for  N(t)  as a quotient</w:t>
            </w:r>
          </w:p>
        </w:tc>
      </w:tr>
    </w:tbl>
    <w:p w:rsidR="00A27984" w:rsidRDefault="00A27984" w:rsidP="00A27984">
      <w:pPr>
        <w:ind w:left="720" w:hanging="720"/>
        <w:jc w:val="right"/>
        <w:rPr>
          <w:rFonts w:cs="Arial"/>
          <w:szCs w:val="22"/>
        </w:rPr>
      </w:pPr>
    </w:p>
    <w:p w:rsidR="00A27984" w:rsidRDefault="00A27984" w:rsidP="00A27984">
      <w:pPr>
        <w:rPr>
          <w:rFonts w:cs="Arial"/>
          <w:szCs w:val="22"/>
        </w:rPr>
      </w:pPr>
      <w:r>
        <w:rPr>
          <w:rFonts w:cs="Arial"/>
          <w:szCs w:val="22"/>
        </w:rPr>
        <w:t>It is considered that “everyone” in the town has heard the rumour when 99% of the town’s population have heard it.</w:t>
      </w:r>
    </w:p>
    <w:p w:rsidR="00A27984" w:rsidRDefault="00A27984" w:rsidP="00A27984">
      <w:pPr>
        <w:ind w:left="720" w:hanging="720"/>
        <w:rPr>
          <w:rFonts w:cs="Arial"/>
          <w:szCs w:val="22"/>
        </w:rPr>
      </w:pPr>
    </w:p>
    <w:p w:rsidR="00A27984" w:rsidRPr="00547E6C" w:rsidRDefault="00A27984" w:rsidP="00A27984">
      <w:pPr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t>(d)</w:t>
      </w:r>
      <w:r>
        <w:rPr>
          <w:rFonts w:cs="Arial"/>
          <w:szCs w:val="22"/>
        </w:rPr>
        <w:tab/>
        <w:t>Determine how long (correct the nearest minute) it takes for “everyone” to have heard the rumour ?</w:t>
      </w:r>
    </w:p>
    <w:p w:rsidR="00A27984" w:rsidRDefault="00A27984" w:rsidP="00A27984">
      <w:pPr>
        <w:jc w:val="right"/>
        <w:rPr>
          <w:rFonts w:cs="Arial"/>
          <w:szCs w:val="22"/>
        </w:rPr>
      </w:pPr>
      <w:r w:rsidRPr="00B87B4A">
        <w:rPr>
          <w:rFonts w:cs="Arial"/>
          <w:szCs w:val="22"/>
        </w:rPr>
        <w:t>[2 marks]</w:t>
      </w:r>
    </w:p>
    <w:p w:rsidR="000A7174" w:rsidRPr="00B87B4A" w:rsidRDefault="000A7174" w:rsidP="00A27984">
      <w:pPr>
        <w:jc w:val="right"/>
        <w:rPr>
          <w:rFonts w:cs="Arial"/>
          <w:szCs w:val="22"/>
        </w:rPr>
      </w:pPr>
    </w:p>
    <w:tbl>
      <w:tblPr>
        <w:tblStyle w:val="TableGrid"/>
        <w:tblW w:w="8363" w:type="dxa"/>
        <w:tblInd w:w="840" w:type="dxa"/>
        <w:tblLook w:val="04A0"/>
      </w:tblPr>
      <w:tblGrid>
        <w:gridCol w:w="8363"/>
      </w:tblGrid>
      <w:tr w:rsidR="000A7174" w:rsidTr="00E621F6">
        <w:tc>
          <w:tcPr>
            <w:tcW w:w="8363" w:type="dxa"/>
            <w:vAlign w:val="center"/>
          </w:tcPr>
          <w:p w:rsidR="000A7174" w:rsidRPr="0086289D" w:rsidRDefault="000A7174" w:rsidP="00E621F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0A7174" w:rsidTr="00E621F6">
        <w:trPr>
          <w:trHeight w:val="227"/>
        </w:trPr>
        <w:tc>
          <w:tcPr>
            <w:tcW w:w="8363" w:type="dxa"/>
          </w:tcPr>
          <w:p w:rsidR="000A7174" w:rsidRDefault="000A7174" w:rsidP="000A7174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Require  N(t)  =  990</w:t>
            </w:r>
          </w:p>
          <w:p w:rsidR="009B1869" w:rsidRDefault="000A7174" w:rsidP="000A7174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From CAS,   t =  </w:t>
            </w:r>
            <w:r w:rsidR="009B1869">
              <w:rPr>
                <w:rFonts w:ascii="Arial" w:hAnsi="Arial" w:cs="Arial"/>
                <w:bCs/>
                <w:i w:val="0"/>
                <w:szCs w:val="22"/>
              </w:rPr>
              <w:t>19.7768 … hrs</w:t>
            </w:r>
          </w:p>
          <w:p w:rsidR="000A7174" w:rsidRPr="00D50C7E" w:rsidRDefault="009B1869" w:rsidP="009B1869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i.e.  </w:t>
            </w:r>
            <w:r w:rsidR="000A7174"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>
              <w:rPr>
                <w:rFonts w:ascii="Arial" w:hAnsi="Arial" w:cs="Arial"/>
                <w:bCs/>
                <w:i w:val="0"/>
                <w:szCs w:val="22"/>
              </w:rPr>
              <w:t>will take 19 hours 47 minutes for  “everyone” to have heard the rumour</w:t>
            </w:r>
            <w:r w:rsidR="00F62669">
              <w:rPr>
                <w:rFonts w:ascii="Arial" w:hAnsi="Arial" w:cs="Arial"/>
                <w:bCs/>
                <w:i w:val="0"/>
                <w:szCs w:val="22"/>
              </w:rPr>
              <w:t>.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</w:p>
        </w:tc>
      </w:tr>
      <w:tr w:rsidR="000A7174" w:rsidTr="00E621F6">
        <w:tc>
          <w:tcPr>
            <w:tcW w:w="8363" w:type="dxa"/>
          </w:tcPr>
          <w:p w:rsidR="000A7174" w:rsidRPr="0086289D" w:rsidRDefault="000A7174" w:rsidP="00E621F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</w:p>
        </w:tc>
      </w:tr>
      <w:tr w:rsidR="000A7174" w:rsidTr="00E621F6">
        <w:tc>
          <w:tcPr>
            <w:tcW w:w="8363" w:type="dxa"/>
          </w:tcPr>
          <w:p w:rsidR="000A7174" w:rsidRDefault="000A7174" w:rsidP="00E621F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Equation to solve for  t  using  990 people</w:t>
            </w:r>
          </w:p>
          <w:p w:rsidR="000A7174" w:rsidRPr="00D50C7E" w:rsidRDefault="000A7174" w:rsidP="00DE7643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4D09F8">
              <w:rPr>
                <w:noProof/>
                <w:color w:val="FF0000"/>
              </w:rPr>
              <w:sym w:font="Wingdings" w:char="F0FC"/>
            </w:r>
            <w:r w:rsidRPr="004D09F8">
              <w:rPr>
                <w:noProof/>
                <w:color w:val="FF0000"/>
              </w:rPr>
              <w:t xml:space="preserve">    </w:t>
            </w:r>
            <w:r>
              <w:rPr>
                <w:noProof/>
                <w:color w:val="FF0000"/>
              </w:rPr>
              <w:t xml:space="preserve"> </w:t>
            </w:r>
            <w:r w:rsidR="00DE7643">
              <w:rPr>
                <w:rFonts w:ascii="Arial" w:hAnsi="Arial" w:cs="Arial"/>
                <w:i w:val="0"/>
                <w:noProof/>
                <w:color w:val="FF0000"/>
              </w:rPr>
              <w:t>Solve for t correct to nearest minute</w:t>
            </w:r>
          </w:p>
        </w:tc>
      </w:tr>
    </w:tbl>
    <w:p w:rsidR="00A27984" w:rsidRPr="00547E6C" w:rsidRDefault="00A27984" w:rsidP="00A27984">
      <w:pPr>
        <w:rPr>
          <w:rFonts w:cs="Arial"/>
          <w:szCs w:val="22"/>
        </w:rPr>
      </w:pPr>
    </w:p>
    <w:p w:rsidR="00A27984" w:rsidRPr="00547E6C" w:rsidRDefault="00A27984" w:rsidP="00A27984">
      <w:pPr>
        <w:rPr>
          <w:rFonts w:cs="Arial"/>
          <w:szCs w:val="22"/>
        </w:rPr>
      </w:pPr>
    </w:p>
    <w:p w:rsidR="00A27984" w:rsidRPr="00547E6C" w:rsidRDefault="00A27984" w:rsidP="00A27984">
      <w:pPr>
        <w:rPr>
          <w:rFonts w:cs="Arial"/>
          <w:szCs w:val="22"/>
        </w:rPr>
      </w:pPr>
    </w:p>
    <w:p w:rsidR="00A27984" w:rsidRPr="00547E6C" w:rsidRDefault="00A27984" w:rsidP="00A27984">
      <w:pPr>
        <w:rPr>
          <w:rFonts w:cs="Arial"/>
          <w:szCs w:val="22"/>
        </w:rPr>
      </w:pPr>
    </w:p>
    <w:p w:rsidR="00A27984" w:rsidRPr="00547E6C" w:rsidRDefault="00A27984" w:rsidP="00A27984">
      <w:pPr>
        <w:ind w:left="720" w:hanging="720"/>
        <w:jc w:val="center"/>
        <w:rPr>
          <w:rFonts w:cs="Arial"/>
          <w:szCs w:val="22"/>
        </w:rPr>
      </w:pPr>
    </w:p>
    <w:p w:rsidR="00D136AA" w:rsidRPr="00D136AA" w:rsidRDefault="00D136AA" w:rsidP="00D136AA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sectPr w:rsidR="00D136AA" w:rsidRPr="00D136AA" w:rsidSect="004A3765">
      <w:headerReference w:type="even" r:id="rId162"/>
      <w:headerReference w:type="default" r:id="rId163"/>
      <w:footerReference w:type="even" r:id="rId164"/>
      <w:footerReference w:type="default" r:id="rId165"/>
      <w:pgSz w:w="11907" w:h="16840" w:code="9"/>
      <w:pgMar w:top="862" w:right="1559" w:bottom="862" w:left="1298" w:header="720" w:footer="720" w:gutter="0"/>
      <w:cols w:space="720"/>
      <w:noEndnote/>
      <w:titlePg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E73B8" w:rsidRDefault="000E73B8">
      <w:r>
        <w:separator/>
      </w:r>
    </w:p>
  </w:endnote>
  <w:endnote w:type="continuationSeparator" w:id="0">
    <w:p w:rsidR="000E73B8" w:rsidRDefault="000E73B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21F6" w:rsidRPr="008D5B59" w:rsidRDefault="00E621F6" w:rsidP="008D5B59">
    <w:pPr>
      <w:pStyle w:val="Footer"/>
      <w:tabs>
        <w:tab w:val="clear" w:pos="4153"/>
        <w:tab w:val="clear" w:pos="8306"/>
        <w:tab w:val="center" w:pos="4536"/>
        <w:tab w:val="right" w:pos="9214"/>
      </w:tabs>
      <w:rPr>
        <w:b/>
      </w:rPr>
    </w:pPr>
    <w:r>
      <w:tab/>
      <w:t>See next page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21F6" w:rsidRDefault="00E621F6" w:rsidP="00902707">
    <w:pPr>
      <w:pStyle w:val="Footer"/>
      <w:jc w:val="center"/>
    </w:pPr>
    <w:r>
      <w:t>See next page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E73B8" w:rsidRDefault="000E73B8">
      <w:r>
        <w:separator/>
      </w:r>
    </w:p>
  </w:footnote>
  <w:footnote w:type="continuationSeparator" w:id="0">
    <w:p w:rsidR="000E73B8" w:rsidRDefault="000E73B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21F6" w:rsidRPr="00D745C5" w:rsidRDefault="00E621F6" w:rsidP="00AE6C12">
    <w:pPr>
      <w:pStyle w:val="Header"/>
      <w:rPr>
        <w:sz w:val="20"/>
      </w:rPr>
    </w:pPr>
    <w:r>
      <w:rPr>
        <w:sz w:val="20"/>
      </w:rPr>
      <w:t xml:space="preserve">MAS </w:t>
    </w:r>
    <w:r w:rsidRPr="00D745C5">
      <w:rPr>
        <w:sz w:val="20"/>
      </w:rPr>
      <w:t>3C</w:t>
    </w:r>
    <w:r>
      <w:rPr>
        <w:sz w:val="20"/>
      </w:rPr>
      <w:t>D</w:t>
    </w:r>
    <w:r w:rsidRPr="00D745C5">
      <w:rPr>
        <w:sz w:val="20"/>
      </w:rPr>
      <w:t xml:space="preserve"> </w:t>
    </w:r>
    <w:r>
      <w:rPr>
        <w:sz w:val="20"/>
      </w:rPr>
      <w:t xml:space="preserve"> Semester 2  2010</w:t>
    </w:r>
    <w:r w:rsidRPr="00D745C5">
      <w:rPr>
        <w:sz w:val="20"/>
      </w:rPr>
      <w:t xml:space="preserve">     </w:t>
    </w:r>
    <w:r>
      <w:rPr>
        <w:sz w:val="20"/>
      </w:rPr>
      <w:tab/>
    </w:r>
    <w:r w:rsidRPr="00D745C5">
      <w:rPr>
        <w:sz w:val="20"/>
      </w:rPr>
      <w:t xml:space="preserve">Section </w:t>
    </w:r>
    <w:r>
      <w:rPr>
        <w:sz w:val="20"/>
      </w:rPr>
      <w:t>2 :  Calculator-Assumed</w:t>
    </w:r>
    <w:r w:rsidRPr="00D745C5">
      <w:rPr>
        <w:sz w:val="20"/>
      </w:rPr>
      <w:t xml:space="preserve"> </w:t>
    </w:r>
    <w:r>
      <w:rPr>
        <w:sz w:val="20"/>
      </w:rPr>
      <w:t xml:space="preserve"> [80 marks]</w:t>
    </w:r>
  </w:p>
  <w:p w:rsidR="00E621F6" w:rsidRPr="00187172" w:rsidRDefault="00E621F6" w:rsidP="00AE6C12">
    <w:pPr>
      <w:pStyle w:val="Header"/>
      <w:rPr>
        <w:b/>
        <w:sz w:val="20"/>
      </w:rPr>
    </w:pPr>
    <w:r w:rsidRPr="00D745C5">
      <w:rPr>
        <w:b/>
        <w:sz w:val="20"/>
      </w:rPr>
      <w:t>MARKING KEY and SOLUTIONS</w:t>
    </w:r>
  </w:p>
  <w:p w:rsidR="00E621F6" w:rsidRPr="00902707" w:rsidRDefault="00E621F6" w:rsidP="00902707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21F6" w:rsidRPr="00D745C5" w:rsidRDefault="00E621F6" w:rsidP="00AE6C12">
    <w:pPr>
      <w:pStyle w:val="Header"/>
      <w:jc w:val="right"/>
      <w:rPr>
        <w:sz w:val="20"/>
      </w:rPr>
    </w:pPr>
    <w:r>
      <w:rPr>
        <w:sz w:val="20"/>
      </w:rPr>
      <w:t xml:space="preserve">MAS </w:t>
    </w:r>
    <w:r w:rsidRPr="00D745C5">
      <w:rPr>
        <w:sz w:val="20"/>
      </w:rPr>
      <w:t>3C</w:t>
    </w:r>
    <w:r>
      <w:rPr>
        <w:sz w:val="20"/>
      </w:rPr>
      <w:t>D</w:t>
    </w:r>
    <w:r w:rsidRPr="00D745C5">
      <w:rPr>
        <w:sz w:val="20"/>
      </w:rPr>
      <w:t xml:space="preserve"> </w:t>
    </w:r>
    <w:r>
      <w:rPr>
        <w:sz w:val="20"/>
      </w:rPr>
      <w:t xml:space="preserve"> Semester 2  2010</w:t>
    </w:r>
    <w:r w:rsidRPr="00D745C5">
      <w:rPr>
        <w:sz w:val="20"/>
      </w:rPr>
      <w:t xml:space="preserve">     </w:t>
    </w:r>
    <w:r>
      <w:rPr>
        <w:sz w:val="20"/>
      </w:rPr>
      <w:tab/>
    </w:r>
    <w:r w:rsidRPr="00D745C5">
      <w:rPr>
        <w:sz w:val="20"/>
      </w:rPr>
      <w:t xml:space="preserve">Section </w:t>
    </w:r>
    <w:r>
      <w:rPr>
        <w:sz w:val="20"/>
      </w:rPr>
      <w:t>2 :  Calculator-Assumed</w:t>
    </w:r>
    <w:r w:rsidRPr="00D745C5">
      <w:rPr>
        <w:sz w:val="20"/>
      </w:rPr>
      <w:t xml:space="preserve"> </w:t>
    </w:r>
    <w:r>
      <w:rPr>
        <w:sz w:val="20"/>
      </w:rPr>
      <w:t xml:space="preserve"> [80 marks]</w:t>
    </w:r>
  </w:p>
  <w:p w:rsidR="00E621F6" w:rsidRPr="00187172" w:rsidRDefault="00E621F6" w:rsidP="00AE6C12">
    <w:pPr>
      <w:pStyle w:val="Header"/>
      <w:jc w:val="right"/>
      <w:rPr>
        <w:b/>
        <w:sz w:val="20"/>
      </w:rPr>
    </w:pPr>
    <w:r w:rsidRPr="00D745C5">
      <w:rPr>
        <w:b/>
        <w:sz w:val="20"/>
      </w:rPr>
      <w:t>MARKING KEY and SOLUTIONS</w:t>
    </w:r>
  </w:p>
  <w:p w:rsidR="00E621F6" w:rsidRDefault="00E621F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F"/>
    <w:multiLevelType w:val="singleLevel"/>
    <w:tmpl w:val="BFA80B5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1">
    <w:nsid w:val="02093502"/>
    <w:multiLevelType w:val="hybridMultilevel"/>
    <w:tmpl w:val="856625E8"/>
    <w:lvl w:ilvl="0" w:tplc="F1C6CC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1C6B25"/>
    <w:multiLevelType w:val="hybridMultilevel"/>
    <w:tmpl w:val="5A1E8ED4"/>
    <w:lvl w:ilvl="0" w:tplc="ECB22326">
      <w:start w:val="1"/>
      <w:numFmt w:val="lowerLetter"/>
      <w:lvlText w:val="(%1)"/>
      <w:lvlJc w:val="left"/>
      <w:pPr>
        <w:ind w:left="2586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66" w:hanging="360"/>
      </w:pPr>
    </w:lvl>
    <w:lvl w:ilvl="2" w:tplc="0C09001B" w:tentative="1">
      <w:start w:val="1"/>
      <w:numFmt w:val="lowerRoman"/>
      <w:lvlText w:val="%3."/>
      <w:lvlJc w:val="right"/>
      <w:pPr>
        <w:ind w:left="2586" w:hanging="180"/>
      </w:pPr>
    </w:lvl>
    <w:lvl w:ilvl="3" w:tplc="0C09000F" w:tentative="1">
      <w:start w:val="1"/>
      <w:numFmt w:val="decimal"/>
      <w:lvlText w:val="%4."/>
      <w:lvlJc w:val="left"/>
      <w:pPr>
        <w:ind w:left="3306" w:hanging="360"/>
      </w:pPr>
    </w:lvl>
    <w:lvl w:ilvl="4" w:tplc="0C090019" w:tentative="1">
      <w:start w:val="1"/>
      <w:numFmt w:val="lowerLetter"/>
      <w:lvlText w:val="%5."/>
      <w:lvlJc w:val="left"/>
      <w:pPr>
        <w:ind w:left="4026" w:hanging="360"/>
      </w:pPr>
    </w:lvl>
    <w:lvl w:ilvl="5" w:tplc="0C09001B" w:tentative="1">
      <w:start w:val="1"/>
      <w:numFmt w:val="lowerRoman"/>
      <w:lvlText w:val="%6."/>
      <w:lvlJc w:val="right"/>
      <w:pPr>
        <w:ind w:left="4746" w:hanging="180"/>
      </w:pPr>
    </w:lvl>
    <w:lvl w:ilvl="6" w:tplc="0C09000F" w:tentative="1">
      <w:start w:val="1"/>
      <w:numFmt w:val="decimal"/>
      <w:lvlText w:val="%7."/>
      <w:lvlJc w:val="left"/>
      <w:pPr>
        <w:ind w:left="5466" w:hanging="360"/>
      </w:pPr>
    </w:lvl>
    <w:lvl w:ilvl="7" w:tplc="0C090019" w:tentative="1">
      <w:start w:val="1"/>
      <w:numFmt w:val="lowerLetter"/>
      <w:lvlText w:val="%8."/>
      <w:lvlJc w:val="left"/>
      <w:pPr>
        <w:ind w:left="6186" w:hanging="360"/>
      </w:pPr>
    </w:lvl>
    <w:lvl w:ilvl="8" w:tplc="0C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230C3690"/>
    <w:multiLevelType w:val="hybridMultilevel"/>
    <w:tmpl w:val="C42A26A2"/>
    <w:lvl w:ilvl="0" w:tplc="CD34F000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EC45769"/>
    <w:multiLevelType w:val="hybridMultilevel"/>
    <w:tmpl w:val="559CA306"/>
    <w:lvl w:ilvl="0" w:tplc="FCD407C4">
      <w:start w:val="5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352DB7"/>
    <w:multiLevelType w:val="hybridMultilevel"/>
    <w:tmpl w:val="E9727DA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DC6B24"/>
    <w:multiLevelType w:val="hybridMultilevel"/>
    <w:tmpl w:val="6924FA16"/>
    <w:lvl w:ilvl="0" w:tplc="A61E5E52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4714D0"/>
    <w:multiLevelType w:val="hybridMultilevel"/>
    <w:tmpl w:val="20F24EDE"/>
    <w:lvl w:ilvl="0" w:tplc="96E0770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FD45B9"/>
    <w:multiLevelType w:val="hybridMultilevel"/>
    <w:tmpl w:val="41E2FA64"/>
    <w:lvl w:ilvl="0" w:tplc="6FE40FB4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DD4343"/>
    <w:multiLevelType w:val="hybridMultilevel"/>
    <w:tmpl w:val="32B0F368"/>
    <w:lvl w:ilvl="0" w:tplc="411E8706">
      <w:start w:val="4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F56992"/>
    <w:multiLevelType w:val="multilevel"/>
    <w:tmpl w:val="F7287808"/>
    <w:lvl w:ilvl="0">
      <w:start w:val="1"/>
      <w:numFmt w:val="decimal"/>
      <w:pStyle w:val="ListNumber3"/>
      <w:lvlText w:val="%1."/>
      <w:lvlJc w:val="left"/>
      <w:pPr>
        <w:tabs>
          <w:tab w:val="num" w:pos="794"/>
        </w:tabs>
        <w:ind w:left="794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2">
      <w:start w:val="1"/>
      <w:numFmt w:val="lowerRoman"/>
      <w:pStyle w:val="ListNumber3"/>
      <w:lvlText w:val="(%3)"/>
      <w:lvlJc w:val="right"/>
      <w:pPr>
        <w:tabs>
          <w:tab w:val="num" w:pos="794"/>
        </w:tabs>
        <w:ind w:left="794" w:hanging="227"/>
      </w:pPr>
      <w:rPr>
        <w:rFonts w:ascii="Arial" w:hAnsi="Arial" w:hint="default"/>
        <w:b w:val="0"/>
        <w:i w:val="0"/>
        <w:sz w:val="22"/>
        <w:szCs w:val="22"/>
      </w:r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495"/>
        </w:tabs>
        <w:ind w:left="2495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794"/>
        </w:tabs>
        <w:ind w:left="794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897"/>
        </w:tabs>
        <w:ind w:left="28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57"/>
        </w:tabs>
        <w:ind w:left="32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17"/>
        </w:tabs>
        <w:ind w:left="36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77"/>
        </w:tabs>
        <w:ind w:left="3977" w:hanging="360"/>
      </w:pPr>
      <w:rPr>
        <w:rFonts w:hint="default"/>
      </w:rPr>
    </w:lvl>
  </w:abstractNum>
  <w:abstractNum w:abstractNumId="11">
    <w:nsid w:val="4FF76B6E"/>
    <w:multiLevelType w:val="hybridMultilevel"/>
    <w:tmpl w:val="C7DCD10A"/>
    <w:lvl w:ilvl="0" w:tplc="528E914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1085A7E"/>
    <w:multiLevelType w:val="hybridMultilevel"/>
    <w:tmpl w:val="9E909578"/>
    <w:lvl w:ilvl="0" w:tplc="CD34F000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549B72FE"/>
    <w:multiLevelType w:val="hybridMultilevel"/>
    <w:tmpl w:val="B2DAEBC8"/>
    <w:lvl w:ilvl="0" w:tplc="CEDED1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104932"/>
    <w:multiLevelType w:val="hybridMultilevel"/>
    <w:tmpl w:val="76423B7C"/>
    <w:lvl w:ilvl="0" w:tplc="0EEAAB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B4E7DAC"/>
    <w:multiLevelType w:val="hybridMultilevel"/>
    <w:tmpl w:val="DF02D6C6"/>
    <w:lvl w:ilvl="0" w:tplc="C7A22916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ECB22326">
      <w:start w:val="1"/>
      <w:numFmt w:val="lowerLetter"/>
      <w:lvlText w:val="(%2)"/>
      <w:lvlJc w:val="left"/>
      <w:pPr>
        <w:ind w:left="2160" w:hanging="72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C34771B"/>
    <w:multiLevelType w:val="hybridMultilevel"/>
    <w:tmpl w:val="10AAB694"/>
    <w:lvl w:ilvl="0" w:tplc="55505DE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EC02B93"/>
    <w:multiLevelType w:val="hybridMultilevel"/>
    <w:tmpl w:val="6008AF4A"/>
    <w:lvl w:ilvl="0" w:tplc="7A76A2A6">
      <w:start w:val="1"/>
      <w:numFmt w:val="lowerLetter"/>
      <w:lvlText w:val="(%1)"/>
      <w:lvlJc w:val="left"/>
      <w:pPr>
        <w:ind w:left="108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3433FD5"/>
    <w:multiLevelType w:val="hybridMultilevel"/>
    <w:tmpl w:val="0AEC70FE"/>
    <w:lvl w:ilvl="0" w:tplc="C6485F34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444"/>
        </w:tabs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164"/>
        </w:tabs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884"/>
        </w:tabs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04"/>
        </w:tabs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324"/>
        </w:tabs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044"/>
        </w:tabs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764"/>
        </w:tabs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484"/>
        </w:tabs>
        <w:ind w:left="7484" w:hanging="360"/>
      </w:pPr>
      <w:rPr>
        <w:rFonts w:ascii="Wingdings" w:hAnsi="Wingdings" w:hint="default"/>
      </w:rPr>
    </w:lvl>
  </w:abstractNum>
  <w:abstractNum w:abstractNumId="19">
    <w:nsid w:val="637F3AA5"/>
    <w:multiLevelType w:val="hybridMultilevel"/>
    <w:tmpl w:val="A7840AAC"/>
    <w:lvl w:ilvl="0" w:tplc="D3948FE8">
      <w:start w:val="1"/>
      <w:numFmt w:val="lowerRoman"/>
      <w:lvlText w:val="(%1)"/>
      <w:lvlJc w:val="left"/>
      <w:pPr>
        <w:ind w:left="1440" w:hanging="720"/>
      </w:pPr>
      <w:rPr>
        <w:rFonts w:hint="default"/>
        <w:i w:val="0"/>
      </w:rPr>
    </w:lvl>
    <w:lvl w:ilvl="1" w:tplc="43021FE4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AB20A2D"/>
    <w:multiLevelType w:val="hybridMultilevel"/>
    <w:tmpl w:val="BDE8237C"/>
    <w:lvl w:ilvl="0" w:tplc="9438BA00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F7605E"/>
    <w:multiLevelType w:val="hybridMultilevel"/>
    <w:tmpl w:val="A8E85C4A"/>
    <w:lvl w:ilvl="0" w:tplc="1AF0AB32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D2330DD"/>
    <w:multiLevelType w:val="hybridMultilevel"/>
    <w:tmpl w:val="B10C94DA"/>
    <w:lvl w:ilvl="0" w:tplc="FB60158A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39E3CED"/>
    <w:multiLevelType w:val="hybridMultilevel"/>
    <w:tmpl w:val="05700A7E"/>
    <w:lvl w:ilvl="0" w:tplc="9A4037A4">
      <w:start w:val="1"/>
      <w:numFmt w:val="lowerLetter"/>
      <w:lvlText w:val="(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592460E"/>
    <w:multiLevelType w:val="hybridMultilevel"/>
    <w:tmpl w:val="2DAA4578"/>
    <w:lvl w:ilvl="0" w:tplc="89D8B8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6F8667C"/>
    <w:multiLevelType w:val="hybridMultilevel"/>
    <w:tmpl w:val="3CBC52C8"/>
    <w:lvl w:ilvl="0" w:tplc="F1B66C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7BAD7950"/>
    <w:multiLevelType w:val="hybridMultilevel"/>
    <w:tmpl w:val="E37CBD48"/>
    <w:lvl w:ilvl="0" w:tplc="8BE69FF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C4A6378"/>
    <w:multiLevelType w:val="hybridMultilevel"/>
    <w:tmpl w:val="384C28E2"/>
    <w:lvl w:ilvl="0" w:tplc="E6E8F7E0">
      <w:start w:val="1"/>
      <w:numFmt w:val="lowerRoman"/>
      <w:lvlText w:val="(%1)"/>
      <w:lvlJc w:val="left"/>
      <w:pPr>
        <w:ind w:left="1288" w:hanging="720"/>
      </w:pPr>
      <w:rPr>
        <w:rFonts w:hint="default"/>
        <w:i w:val="0"/>
        <w:u w:val="none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5"/>
  </w:num>
  <w:num w:numId="2">
    <w:abstractNumId w:val="14"/>
  </w:num>
  <w:num w:numId="3">
    <w:abstractNumId w:val="10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8"/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0"/>
  </w:num>
  <w:num w:numId="22">
    <w:abstractNumId w:val="24"/>
  </w:num>
  <w:num w:numId="23">
    <w:abstractNumId w:val="22"/>
  </w:num>
  <w:num w:numId="24">
    <w:abstractNumId w:val="17"/>
  </w:num>
  <w:num w:numId="25">
    <w:abstractNumId w:val="6"/>
  </w:num>
  <w:num w:numId="26">
    <w:abstractNumId w:val="21"/>
  </w:num>
  <w:num w:numId="27">
    <w:abstractNumId w:val="1"/>
  </w:num>
  <w:num w:numId="28">
    <w:abstractNumId w:val="15"/>
  </w:num>
  <w:num w:numId="29">
    <w:abstractNumId w:val="11"/>
  </w:num>
  <w:num w:numId="30">
    <w:abstractNumId w:val="16"/>
  </w:num>
  <w:num w:numId="31">
    <w:abstractNumId w:val="27"/>
  </w:num>
  <w:num w:numId="32">
    <w:abstractNumId w:val="13"/>
  </w:num>
  <w:num w:numId="33">
    <w:abstractNumId w:val="19"/>
  </w:num>
  <w:num w:numId="34">
    <w:abstractNumId w:val="5"/>
  </w:num>
  <w:num w:numId="35">
    <w:abstractNumId w:val="26"/>
  </w:num>
  <w:num w:numId="36">
    <w:abstractNumId w:val="2"/>
  </w:num>
  <w:num w:numId="37">
    <w:abstractNumId w:val="3"/>
  </w:num>
  <w:num w:numId="38">
    <w:abstractNumId w:val="12"/>
  </w:num>
  <w:num w:numId="39">
    <w:abstractNumId w:val="20"/>
  </w:num>
  <w:num w:numId="40">
    <w:abstractNumId w:val="9"/>
  </w:num>
  <w:num w:numId="41">
    <w:abstractNumId w:val="4"/>
  </w:num>
  <w:num w:numId="42">
    <w:abstractNumId w:val="8"/>
  </w:num>
  <w:num w:numId="43">
    <w:abstractNumId w:val="7"/>
  </w:num>
  <w:num w:numId="44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0004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68610">
      <o:colormenu v:ext="edit" fillcolor="none [3213]" strokecolor="none [3213]"/>
    </o:shapedefaults>
  </w:hdrShapeDefaults>
  <w:footnotePr>
    <w:footnote w:id="-1"/>
    <w:footnote w:id="0"/>
  </w:footnotePr>
  <w:endnotePr>
    <w:endnote w:id="-1"/>
    <w:endnote w:id="0"/>
  </w:endnotePr>
  <w:compat/>
  <w:rsids>
    <w:rsidRoot w:val="0034601E"/>
    <w:rsid w:val="00000C61"/>
    <w:rsid w:val="0000122C"/>
    <w:rsid w:val="00004DC1"/>
    <w:rsid w:val="00007DCC"/>
    <w:rsid w:val="000103EE"/>
    <w:rsid w:val="00012AE8"/>
    <w:rsid w:val="00012C88"/>
    <w:rsid w:val="00015224"/>
    <w:rsid w:val="000152C3"/>
    <w:rsid w:val="00015C96"/>
    <w:rsid w:val="00016FB5"/>
    <w:rsid w:val="000201A0"/>
    <w:rsid w:val="00020A5E"/>
    <w:rsid w:val="000236B3"/>
    <w:rsid w:val="00023874"/>
    <w:rsid w:val="00026231"/>
    <w:rsid w:val="00026790"/>
    <w:rsid w:val="00026D44"/>
    <w:rsid w:val="000306A0"/>
    <w:rsid w:val="000325EC"/>
    <w:rsid w:val="00033F9D"/>
    <w:rsid w:val="00043BB6"/>
    <w:rsid w:val="00044B42"/>
    <w:rsid w:val="00046DC0"/>
    <w:rsid w:val="00051DEE"/>
    <w:rsid w:val="0005256B"/>
    <w:rsid w:val="000565CD"/>
    <w:rsid w:val="0005669E"/>
    <w:rsid w:val="00062BC5"/>
    <w:rsid w:val="00062D4D"/>
    <w:rsid w:val="0006315D"/>
    <w:rsid w:val="000677F0"/>
    <w:rsid w:val="000701B2"/>
    <w:rsid w:val="00074773"/>
    <w:rsid w:val="000759AE"/>
    <w:rsid w:val="000811BD"/>
    <w:rsid w:val="00083D63"/>
    <w:rsid w:val="0008694C"/>
    <w:rsid w:val="000904EF"/>
    <w:rsid w:val="0009168B"/>
    <w:rsid w:val="00093E1F"/>
    <w:rsid w:val="00097EA4"/>
    <w:rsid w:val="000A063D"/>
    <w:rsid w:val="000A7174"/>
    <w:rsid w:val="000B026C"/>
    <w:rsid w:val="000B07BB"/>
    <w:rsid w:val="000B15FA"/>
    <w:rsid w:val="000B2C10"/>
    <w:rsid w:val="000B3231"/>
    <w:rsid w:val="000B3C3A"/>
    <w:rsid w:val="000B5ED2"/>
    <w:rsid w:val="000C0A40"/>
    <w:rsid w:val="000C38FA"/>
    <w:rsid w:val="000C3FF1"/>
    <w:rsid w:val="000C41BA"/>
    <w:rsid w:val="000C4CB3"/>
    <w:rsid w:val="000C51EC"/>
    <w:rsid w:val="000D41B1"/>
    <w:rsid w:val="000D4F38"/>
    <w:rsid w:val="000D574C"/>
    <w:rsid w:val="000D6C41"/>
    <w:rsid w:val="000E297D"/>
    <w:rsid w:val="000E3D14"/>
    <w:rsid w:val="000E46DD"/>
    <w:rsid w:val="000E507E"/>
    <w:rsid w:val="000E5421"/>
    <w:rsid w:val="000E5775"/>
    <w:rsid w:val="000E6E70"/>
    <w:rsid w:val="000E73B8"/>
    <w:rsid w:val="000E76CC"/>
    <w:rsid w:val="000E7953"/>
    <w:rsid w:val="000F1255"/>
    <w:rsid w:val="000F1987"/>
    <w:rsid w:val="000F1EA5"/>
    <w:rsid w:val="000F36C6"/>
    <w:rsid w:val="00101302"/>
    <w:rsid w:val="0010153F"/>
    <w:rsid w:val="001024C8"/>
    <w:rsid w:val="001057F9"/>
    <w:rsid w:val="00110851"/>
    <w:rsid w:val="00114890"/>
    <w:rsid w:val="0012025F"/>
    <w:rsid w:val="00122135"/>
    <w:rsid w:val="00122C0A"/>
    <w:rsid w:val="00123198"/>
    <w:rsid w:val="001243C0"/>
    <w:rsid w:val="00124D12"/>
    <w:rsid w:val="00124E69"/>
    <w:rsid w:val="001255DB"/>
    <w:rsid w:val="00125AA6"/>
    <w:rsid w:val="00125B92"/>
    <w:rsid w:val="0012717A"/>
    <w:rsid w:val="0013024A"/>
    <w:rsid w:val="00131141"/>
    <w:rsid w:val="00132001"/>
    <w:rsid w:val="001329E9"/>
    <w:rsid w:val="00141615"/>
    <w:rsid w:val="001449A0"/>
    <w:rsid w:val="00145489"/>
    <w:rsid w:val="00146571"/>
    <w:rsid w:val="00150554"/>
    <w:rsid w:val="0015096D"/>
    <w:rsid w:val="00150C72"/>
    <w:rsid w:val="00154C0D"/>
    <w:rsid w:val="00161C7A"/>
    <w:rsid w:val="00161E15"/>
    <w:rsid w:val="00162340"/>
    <w:rsid w:val="001627FD"/>
    <w:rsid w:val="00163674"/>
    <w:rsid w:val="001637B7"/>
    <w:rsid w:val="00163C8A"/>
    <w:rsid w:val="0016638E"/>
    <w:rsid w:val="00167A36"/>
    <w:rsid w:val="00167B99"/>
    <w:rsid w:val="00167D6A"/>
    <w:rsid w:val="00175316"/>
    <w:rsid w:val="0017537D"/>
    <w:rsid w:val="00180E76"/>
    <w:rsid w:val="00185DBC"/>
    <w:rsid w:val="00186054"/>
    <w:rsid w:val="001863DB"/>
    <w:rsid w:val="001A0528"/>
    <w:rsid w:val="001A327E"/>
    <w:rsid w:val="001A333B"/>
    <w:rsid w:val="001A3EAE"/>
    <w:rsid w:val="001A464F"/>
    <w:rsid w:val="001A7ACA"/>
    <w:rsid w:val="001B0629"/>
    <w:rsid w:val="001B4442"/>
    <w:rsid w:val="001B4DD2"/>
    <w:rsid w:val="001B508F"/>
    <w:rsid w:val="001B6B05"/>
    <w:rsid w:val="001B77BF"/>
    <w:rsid w:val="001B7A20"/>
    <w:rsid w:val="001C152E"/>
    <w:rsid w:val="001C220A"/>
    <w:rsid w:val="001C255E"/>
    <w:rsid w:val="001C4FBB"/>
    <w:rsid w:val="001C5CAF"/>
    <w:rsid w:val="001D0DA8"/>
    <w:rsid w:val="001D13D5"/>
    <w:rsid w:val="001D2139"/>
    <w:rsid w:val="001D30C2"/>
    <w:rsid w:val="001D3B14"/>
    <w:rsid w:val="001D416B"/>
    <w:rsid w:val="001D46F7"/>
    <w:rsid w:val="001E23EA"/>
    <w:rsid w:val="001E27DE"/>
    <w:rsid w:val="001E3186"/>
    <w:rsid w:val="001E5AA2"/>
    <w:rsid w:val="001E6013"/>
    <w:rsid w:val="001E63FE"/>
    <w:rsid w:val="001E6B79"/>
    <w:rsid w:val="001E72FF"/>
    <w:rsid w:val="001F0C03"/>
    <w:rsid w:val="001F230F"/>
    <w:rsid w:val="001F2795"/>
    <w:rsid w:val="001F302D"/>
    <w:rsid w:val="001F4473"/>
    <w:rsid w:val="001F6670"/>
    <w:rsid w:val="001F6FF5"/>
    <w:rsid w:val="00201123"/>
    <w:rsid w:val="00201CF8"/>
    <w:rsid w:val="00203A6B"/>
    <w:rsid w:val="00204928"/>
    <w:rsid w:val="00205142"/>
    <w:rsid w:val="00206092"/>
    <w:rsid w:val="002067C2"/>
    <w:rsid w:val="00211A5B"/>
    <w:rsid w:val="00213078"/>
    <w:rsid w:val="00213562"/>
    <w:rsid w:val="00214D93"/>
    <w:rsid w:val="00216290"/>
    <w:rsid w:val="00217105"/>
    <w:rsid w:val="00217536"/>
    <w:rsid w:val="00223125"/>
    <w:rsid w:val="002236ED"/>
    <w:rsid w:val="00225F4E"/>
    <w:rsid w:val="00226791"/>
    <w:rsid w:val="00226795"/>
    <w:rsid w:val="00230AF6"/>
    <w:rsid w:val="002320B8"/>
    <w:rsid w:val="00236098"/>
    <w:rsid w:val="00236C4D"/>
    <w:rsid w:val="0024036E"/>
    <w:rsid w:val="0024101A"/>
    <w:rsid w:val="002414C5"/>
    <w:rsid w:val="00242946"/>
    <w:rsid w:val="002456DB"/>
    <w:rsid w:val="00245A70"/>
    <w:rsid w:val="002460E9"/>
    <w:rsid w:val="00247FFE"/>
    <w:rsid w:val="002543D4"/>
    <w:rsid w:val="002576F6"/>
    <w:rsid w:val="002603C7"/>
    <w:rsid w:val="00261860"/>
    <w:rsid w:val="0026519B"/>
    <w:rsid w:val="0026662E"/>
    <w:rsid w:val="0026740E"/>
    <w:rsid w:val="00267A77"/>
    <w:rsid w:val="00273083"/>
    <w:rsid w:val="00274753"/>
    <w:rsid w:val="0027500B"/>
    <w:rsid w:val="00275933"/>
    <w:rsid w:val="00280EDC"/>
    <w:rsid w:val="00280F1E"/>
    <w:rsid w:val="002834A3"/>
    <w:rsid w:val="00290555"/>
    <w:rsid w:val="00291935"/>
    <w:rsid w:val="002924E9"/>
    <w:rsid w:val="002951A4"/>
    <w:rsid w:val="00295DE8"/>
    <w:rsid w:val="002975AA"/>
    <w:rsid w:val="002A14B5"/>
    <w:rsid w:val="002A5560"/>
    <w:rsid w:val="002A677D"/>
    <w:rsid w:val="002A6C00"/>
    <w:rsid w:val="002A6C04"/>
    <w:rsid w:val="002A6C7A"/>
    <w:rsid w:val="002A7B61"/>
    <w:rsid w:val="002B34AC"/>
    <w:rsid w:val="002B432B"/>
    <w:rsid w:val="002B7CB1"/>
    <w:rsid w:val="002C32FE"/>
    <w:rsid w:val="002C6C27"/>
    <w:rsid w:val="002D06EF"/>
    <w:rsid w:val="002D187D"/>
    <w:rsid w:val="002D26AE"/>
    <w:rsid w:val="002D4869"/>
    <w:rsid w:val="002E0556"/>
    <w:rsid w:val="002E13C2"/>
    <w:rsid w:val="002E1F72"/>
    <w:rsid w:val="002E200D"/>
    <w:rsid w:val="002E39C6"/>
    <w:rsid w:val="002E5413"/>
    <w:rsid w:val="002E586F"/>
    <w:rsid w:val="002E5C4C"/>
    <w:rsid w:val="002E695A"/>
    <w:rsid w:val="002E6DA8"/>
    <w:rsid w:val="002E7B49"/>
    <w:rsid w:val="002F11AC"/>
    <w:rsid w:val="002F13EC"/>
    <w:rsid w:val="002F6206"/>
    <w:rsid w:val="0030001C"/>
    <w:rsid w:val="00304115"/>
    <w:rsid w:val="00306836"/>
    <w:rsid w:val="00307403"/>
    <w:rsid w:val="00311364"/>
    <w:rsid w:val="00312497"/>
    <w:rsid w:val="00312F36"/>
    <w:rsid w:val="003151BC"/>
    <w:rsid w:val="00322212"/>
    <w:rsid w:val="00324BFF"/>
    <w:rsid w:val="00325BE9"/>
    <w:rsid w:val="00331EDE"/>
    <w:rsid w:val="00334C2D"/>
    <w:rsid w:val="003369D4"/>
    <w:rsid w:val="00337FF7"/>
    <w:rsid w:val="00343921"/>
    <w:rsid w:val="00344495"/>
    <w:rsid w:val="003444E3"/>
    <w:rsid w:val="0034601E"/>
    <w:rsid w:val="00352845"/>
    <w:rsid w:val="003529B9"/>
    <w:rsid w:val="003543E4"/>
    <w:rsid w:val="00354CF5"/>
    <w:rsid w:val="003663AC"/>
    <w:rsid w:val="00370871"/>
    <w:rsid w:val="00372A8A"/>
    <w:rsid w:val="00375E39"/>
    <w:rsid w:val="00377A5C"/>
    <w:rsid w:val="003818E7"/>
    <w:rsid w:val="00382444"/>
    <w:rsid w:val="0038340B"/>
    <w:rsid w:val="00384AEF"/>
    <w:rsid w:val="003858FB"/>
    <w:rsid w:val="00390741"/>
    <w:rsid w:val="00392F3C"/>
    <w:rsid w:val="00394DA0"/>
    <w:rsid w:val="003967BC"/>
    <w:rsid w:val="00397A03"/>
    <w:rsid w:val="00397EE4"/>
    <w:rsid w:val="003A0469"/>
    <w:rsid w:val="003A0AD8"/>
    <w:rsid w:val="003A13F0"/>
    <w:rsid w:val="003A2D3E"/>
    <w:rsid w:val="003A50DA"/>
    <w:rsid w:val="003A5421"/>
    <w:rsid w:val="003B0F0D"/>
    <w:rsid w:val="003B3075"/>
    <w:rsid w:val="003B592D"/>
    <w:rsid w:val="003B7298"/>
    <w:rsid w:val="003B73F3"/>
    <w:rsid w:val="003B7D51"/>
    <w:rsid w:val="003B7D84"/>
    <w:rsid w:val="003C0C8A"/>
    <w:rsid w:val="003C1E58"/>
    <w:rsid w:val="003C2020"/>
    <w:rsid w:val="003C4F1D"/>
    <w:rsid w:val="003C53DF"/>
    <w:rsid w:val="003C5B95"/>
    <w:rsid w:val="003C5F59"/>
    <w:rsid w:val="003D36F7"/>
    <w:rsid w:val="003D77A8"/>
    <w:rsid w:val="003E2450"/>
    <w:rsid w:val="003E3CFB"/>
    <w:rsid w:val="003E4D86"/>
    <w:rsid w:val="003E6DDA"/>
    <w:rsid w:val="003E7D32"/>
    <w:rsid w:val="003F4291"/>
    <w:rsid w:val="003F526C"/>
    <w:rsid w:val="003F71D3"/>
    <w:rsid w:val="00400B7A"/>
    <w:rsid w:val="00401E39"/>
    <w:rsid w:val="0040266B"/>
    <w:rsid w:val="00404196"/>
    <w:rsid w:val="00406776"/>
    <w:rsid w:val="0040714A"/>
    <w:rsid w:val="00407187"/>
    <w:rsid w:val="0041324A"/>
    <w:rsid w:val="004141B2"/>
    <w:rsid w:val="00420B04"/>
    <w:rsid w:val="00421149"/>
    <w:rsid w:val="00421906"/>
    <w:rsid w:val="004268BD"/>
    <w:rsid w:val="0042796A"/>
    <w:rsid w:val="00431D0D"/>
    <w:rsid w:val="00433579"/>
    <w:rsid w:val="0043424D"/>
    <w:rsid w:val="0043565D"/>
    <w:rsid w:val="00436DCB"/>
    <w:rsid w:val="0043701D"/>
    <w:rsid w:val="00441797"/>
    <w:rsid w:val="00443021"/>
    <w:rsid w:val="004455A3"/>
    <w:rsid w:val="0045033D"/>
    <w:rsid w:val="00451FF4"/>
    <w:rsid w:val="00454BA3"/>
    <w:rsid w:val="004559B4"/>
    <w:rsid w:val="00456D2C"/>
    <w:rsid w:val="00464207"/>
    <w:rsid w:val="00465DC3"/>
    <w:rsid w:val="0046721F"/>
    <w:rsid w:val="0047200C"/>
    <w:rsid w:val="00473284"/>
    <w:rsid w:val="0047657B"/>
    <w:rsid w:val="004772A0"/>
    <w:rsid w:val="004802EE"/>
    <w:rsid w:val="00482828"/>
    <w:rsid w:val="00485BC8"/>
    <w:rsid w:val="004861E4"/>
    <w:rsid w:val="00487F22"/>
    <w:rsid w:val="00491DE4"/>
    <w:rsid w:val="00492362"/>
    <w:rsid w:val="004939E8"/>
    <w:rsid w:val="00494515"/>
    <w:rsid w:val="00494DBB"/>
    <w:rsid w:val="0049709F"/>
    <w:rsid w:val="004A100F"/>
    <w:rsid w:val="004A3765"/>
    <w:rsid w:val="004A45F0"/>
    <w:rsid w:val="004A4B95"/>
    <w:rsid w:val="004A629C"/>
    <w:rsid w:val="004A7526"/>
    <w:rsid w:val="004B008D"/>
    <w:rsid w:val="004B0172"/>
    <w:rsid w:val="004B5FB3"/>
    <w:rsid w:val="004B613B"/>
    <w:rsid w:val="004B6731"/>
    <w:rsid w:val="004B7FED"/>
    <w:rsid w:val="004C168A"/>
    <w:rsid w:val="004C615B"/>
    <w:rsid w:val="004D01D1"/>
    <w:rsid w:val="004D09F8"/>
    <w:rsid w:val="004D0BF5"/>
    <w:rsid w:val="004D16D9"/>
    <w:rsid w:val="004D1AC7"/>
    <w:rsid w:val="004D3127"/>
    <w:rsid w:val="004D760D"/>
    <w:rsid w:val="004E1669"/>
    <w:rsid w:val="004E1753"/>
    <w:rsid w:val="004E52F0"/>
    <w:rsid w:val="004E582D"/>
    <w:rsid w:val="004E68C6"/>
    <w:rsid w:val="004E7101"/>
    <w:rsid w:val="004F073A"/>
    <w:rsid w:val="004F0DB0"/>
    <w:rsid w:val="004F135E"/>
    <w:rsid w:val="004F2511"/>
    <w:rsid w:val="004F4697"/>
    <w:rsid w:val="004F5E2B"/>
    <w:rsid w:val="004F6E16"/>
    <w:rsid w:val="00504645"/>
    <w:rsid w:val="00505BDA"/>
    <w:rsid w:val="005069B3"/>
    <w:rsid w:val="00510C98"/>
    <w:rsid w:val="00512314"/>
    <w:rsid w:val="00513A34"/>
    <w:rsid w:val="00515B03"/>
    <w:rsid w:val="005174DF"/>
    <w:rsid w:val="00522315"/>
    <w:rsid w:val="00522667"/>
    <w:rsid w:val="00523959"/>
    <w:rsid w:val="00526BAC"/>
    <w:rsid w:val="00530737"/>
    <w:rsid w:val="00535597"/>
    <w:rsid w:val="00537A46"/>
    <w:rsid w:val="00537E45"/>
    <w:rsid w:val="005406C4"/>
    <w:rsid w:val="00543495"/>
    <w:rsid w:val="005448B5"/>
    <w:rsid w:val="00544BB3"/>
    <w:rsid w:val="00545CFC"/>
    <w:rsid w:val="00546FB8"/>
    <w:rsid w:val="005522B6"/>
    <w:rsid w:val="00555949"/>
    <w:rsid w:val="00555B34"/>
    <w:rsid w:val="00556801"/>
    <w:rsid w:val="00560AEE"/>
    <w:rsid w:val="00563540"/>
    <w:rsid w:val="005643C3"/>
    <w:rsid w:val="00567E66"/>
    <w:rsid w:val="0057147E"/>
    <w:rsid w:val="005755AF"/>
    <w:rsid w:val="005811B0"/>
    <w:rsid w:val="00581922"/>
    <w:rsid w:val="00587A00"/>
    <w:rsid w:val="00587D16"/>
    <w:rsid w:val="00594442"/>
    <w:rsid w:val="0059467A"/>
    <w:rsid w:val="00596548"/>
    <w:rsid w:val="00597529"/>
    <w:rsid w:val="005A230F"/>
    <w:rsid w:val="005A3125"/>
    <w:rsid w:val="005A50B0"/>
    <w:rsid w:val="005A670A"/>
    <w:rsid w:val="005B0257"/>
    <w:rsid w:val="005B0F6A"/>
    <w:rsid w:val="005B386B"/>
    <w:rsid w:val="005B502A"/>
    <w:rsid w:val="005C5F3A"/>
    <w:rsid w:val="005C6B59"/>
    <w:rsid w:val="005D13F8"/>
    <w:rsid w:val="005D1EE0"/>
    <w:rsid w:val="005D6A0A"/>
    <w:rsid w:val="005D7DA6"/>
    <w:rsid w:val="005E0C02"/>
    <w:rsid w:val="005E423E"/>
    <w:rsid w:val="005E51B6"/>
    <w:rsid w:val="005E595D"/>
    <w:rsid w:val="005E6E0C"/>
    <w:rsid w:val="005E7401"/>
    <w:rsid w:val="005F164C"/>
    <w:rsid w:val="005F2163"/>
    <w:rsid w:val="005F2980"/>
    <w:rsid w:val="00603C70"/>
    <w:rsid w:val="006041F7"/>
    <w:rsid w:val="00604B57"/>
    <w:rsid w:val="0060598F"/>
    <w:rsid w:val="00606F0C"/>
    <w:rsid w:val="00611239"/>
    <w:rsid w:val="006131CD"/>
    <w:rsid w:val="00614E84"/>
    <w:rsid w:val="00616D81"/>
    <w:rsid w:val="006248EB"/>
    <w:rsid w:val="00625ABC"/>
    <w:rsid w:val="00625D2B"/>
    <w:rsid w:val="00627294"/>
    <w:rsid w:val="0063054B"/>
    <w:rsid w:val="006323AD"/>
    <w:rsid w:val="0063466D"/>
    <w:rsid w:val="00637445"/>
    <w:rsid w:val="006407E2"/>
    <w:rsid w:val="00641771"/>
    <w:rsid w:val="0064246F"/>
    <w:rsid w:val="006470C4"/>
    <w:rsid w:val="00651718"/>
    <w:rsid w:val="0065265F"/>
    <w:rsid w:val="006544F6"/>
    <w:rsid w:val="00654527"/>
    <w:rsid w:val="006610B9"/>
    <w:rsid w:val="00661791"/>
    <w:rsid w:val="00661D31"/>
    <w:rsid w:val="006627E0"/>
    <w:rsid w:val="0066594C"/>
    <w:rsid w:val="00665F0A"/>
    <w:rsid w:val="0066660F"/>
    <w:rsid w:val="00667665"/>
    <w:rsid w:val="00667937"/>
    <w:rsid w:val="00673723"/>
    <w:rsid w:val="0067577B"/>
    <w:rsid w:val="006757E3"/>
    <w:rsid w:val="00677FF9"/>
    <w:rsid w:val="00681234"/>
    <w:rsid w:val="006863B0"/>
    <w:rsid w:val="00687C3C"/>
    <w:rsid w:val="006903A6"/>
    <w:rsid w:val="00690B9A"/>
    <w:rsid w:val="00693600"/>
    <w:rsid w:val="0069385E"/>
    <w:rsid w:val="0069606B"/>
    <w:rsid w:val="006961D0"/>
    <w:rsid w:val="006973DE"/>
    <w:rsid w:val="00697810"/>
    <w:rsid w:val="006A3B3C"/>
    <w:rsid w:val="006B0899"/>
    <w:rsid w:val="006B0FDA"/>
    <w:rsid w:val="006B1F47"/>
    <w:rsid w:val="006B2188"/>
    <w:rsid w:val="006B2980"/>
    <w:rsid w:val="006B6E77"/>
    <w:rsid w:val="006B6EF9"/>
    <w:rsid w:val="006C11AE"/>
    <w:rsid w:val="006C1DFF"/>
    <w:rsid w:val="006C2E2F"/>
    <w:rsid w:val="006C5EC9"/>
    <w:rsid w:val="006C69DB"/>
    <w:rsid w:val="006C785C"/>
    <w:rsid w:val="006D0B76"/>
    <w:rsid w:val="006D1DA0"/>
    <w:rsid w:val="006D285E"/>
    <w:rsid w:val="006D312A"/>
    <w:rsid w:val="006D3A6B"/>
    <w:rsid w:val="006E0865"/>
    <w:rsid w:val="006E415E"/>
    <w:rsid w:val="006E5747"/>
    <w:rsid w:val="006E6A05"/>
    <w:rsid w:val="006E6EF1"/>
    <w:rsid w:val="006E73E5"/>
    <w:rsid w:val="006E7C24"/>
    <w:rsid w:val="006F330B"/>
    <w:rsid w:val="006F4934"/>
    <w:rsid w:val="006F6315"/>
    <w:rsid w:val="00700E45"/>
    <w:rsid w:val="00701369"/>
    <w:rsid w:val="00706017"/>
    <w:rsid w:val="00710B57"/>
    <w:rsid w:val="00710BCA"/>
    <w:rsid w:val="00710E01"/>
    <w:rsid w:val="00712D83"/>
    <w:rsid w:val="007146D7"/>
    <w:rsid w:val="0071474A"/>
    <w:rsid w:val="00715D12"/>
    <w:rsid w:val="00717C33"/>
    <w:rsid w:val="0072227A"/>
    <w:rsid w:val="00723353"/>
    <w:rsid w:val="00730A80"/>
    <w:rsid w:val="00730C04"/>
    <w:rsid w:val="00730DC8"/>
    <w:rsid w:val="00733B84"/>
    <w:rsid w:val="00735269"/>
    <w:rsid w:val="00735BE5"/>
    <w:rsid w:val="00735C4F"/>
    <w:rsid w:val="00737312"/>
    <w:rsid w:val="00737843"/>
    <w:rsid w:val="00740BCB"/>
    <w:rsid w:val="00750330"/>
    <w:rsid w:val="007506AC"/>
    <w:rsid w:val="00751B79"/>
    <w:rsid w:val="00752F48"/>
    <w:rsid w:val="00755F14"/>
    <w:rsid w:val="007575D1"/>
    <w:rsid w:val="00761EEE"/>
    <w:rsid w:val="00763308"/>
    <w:rsid w:val="00765D41"/>
    <w:rsid w:val="007670C4"/>
    <w:rsid w:val="007727A8"/>
    <w:rsid w:val="00777295"/>
    <w:rsid w:val="007778CA"/>
    <w:rsid w:val="0078005C"/>
    <w:rsid w:val="00787E8A"/>
    <w:rsid w:val="00790A09"/>
    <w:rsid w:val="007911CF"/>
    <w:rsid w:val="007919E5"/>
    <w:rsid w:val="00791E10"/>
    <w:rsid w:val="00792C67"/>
    <w:rsid w:val="00792F01"/>
    <w:rsid w:val="00795334"/>
    <w:rsid w:val="0079544F"/>
    <w:rsid w:val="00795EF8"/>
    <w:rsid w:val="007A5CB3"/>
    <w:rsid w:val="007A6427"/>
    <w:rsid w:val="007A7C74"/>
    <w:rsid w:val="007B1F7F"/>
    <w:rsid w:val="007C0846"/>
    <w:rsid w:val="007C0955"/>
    <w:rsid w:val="007C1054"/>
    <w:rsid w:val="007C1E70"/>
    <w:rsid w:val="007C373D"/>
    <w:rsid w:val="007D09C0"/>
    <w:rsid w:val="007D1800"/>
    <w:rsid w:val="007D4EFD"/>
    <w:rsid w:val="007E0BAC"/>
    <w:rsid w:val="007E2FFD"/>
    <w:rsid w:val="007E4751"/>
    <w:rsid w:val="007E4755"/>
    <w:rsid w:val="007E5EAF"/>
    <w:rsid w:val="007E709F"/>
    <w:rsid w:val="007E75A7"/>
    <w:rsid w:val="007F0E24"/>
    <w:rsid w:val="007F17B2"/>
    <w:rsid w:val="007F3DF7"/>
    <w:rsid w:val="007F4B92"/>
    <w:rsid w:val="007F4D56"/>
    <w:rsid w:val="007F5D36"/>
    <w:rsid w:val="007F6798"/>
    <w:rsid w:val="008017AA"/>
    <w:rsid w:val="00801B0E"/>
    <w:rsid w:val="00806472"/>
    <w:rsid w:val="00807E07"/>
    <w:rsid w:val="00812352"/>
    <w:rsid w:val="0081560B"/>
    <w:rsid w:val="00820914"/>
    <w:rsid w:val="00821913"/>
    <w:rsid w:val="00822B3A"/>
    <w:rsid w:val="008304F9"/>
    <w:rsid w:val="008315CE"/>
    <w:rsid w:val="00832084"/>
    <w:rsid w:val="00835112"/>
    <w:rsid w:val="00836110"/>
    <w:rsid w:val="00836639"/>
    <w:rsid w:val="008371BD"/>
    <w:rsid w:val="00837A4E"/>
    <w:rsid w:val="00837BCC"/>
    <w:rsid w:val="00840373"/>
    <w:rsid w:val="008408A1"/>
    <w:rsid w:val="00840AFB"/>
    <w:rsid w:val="0084103E"/>
    <w:rsid w:val="0084271F"/>
    <w:rsid w:val="008446A8"/>
    <w:rsid w:val="00846E8F"/>
    <w:rsid w:val="008558AF"/>
    <w:rsid w:val="0085702E"/>
    <w:rsid w:val="00862B81"/>
    <w:rsid w:val="008645FF"/>
    <w:rsid w:val="00864AF9"/>
    <w:rsid w:val="0086577D"/>
    <w:rsid w:val="00865F2F"/>
    <w:rsid w:val="008666D8"/>
    <w:rsid w:val="0087000A"/>
    <w:rsid w:val="00872EF3"/>
    <w:rsid w:val="00874BF7"/>
    <w:rsid w:val="00875561"/>
    <w:rsid w:val="00875FD9"/>
    <w:rsid w:val="00883D85"/>
    <w:rsid w:val="008840D4"/>
    <w:rsid w:val="00885C18"/>
    <w:rsid w:val="0088659F"/>
    <w:rsid w:val="00890A61"/>
    <w:rsid w:val="008942A0"/>
    <w:rsid w:val="00897650"/>
    <w:rsid w:val="008A0E51"/>
    <w:rsid w:val="008A1659"/>
    <w:rsid w:val="008A274F"/>
    <w:rsid w:val="008A3541"/>
    <w:rsid w:val="008A570B"/>
    <w:rsid w:val="008A73E0"/>
    <w:rsid w:val="008A7723"/>
    <w:rsid w:val="008B2F3F"/>
    <w:rsid w:val="008B2F57"/>
    <w:rsid w:val="008B6B57"/>
    <w:rsid w:val="008B6F6F"/>
    <w:rsid w:val="008B7AD7"/>
    <w:rsid w:val="008C0585"/>
    <w:rsid w:val="008C3665"/>
    <w:rsid w:val="008C637E"/>
    <w:rsid w:val="008C6F37"/>
    <w:rsid w:val="008C7EB7"/>
    <w:rsid w:val="008D1248"/>
    <w:rsid w:val="008D15B8"/>
    <w:rsid w:val="008D17DE"/>
    <w:rsid w:val="008D429A"/>
    <w:rsid w:val="008D5B59"/>
    <w:rsid w:val="008E23EC"/>
    <w:rsid w:val="008E349D"/>
    <w:rsid w:val="008E35EC"/>
    <w:rsid w:val="008E3622"/>
    <w:rsid w:val="008E3D06"/>
    <w:rsid w:val="008E4702"/>
    <w:rsid w:val="008E4E90"/>
    <w:rsid w:val="008E5918"/>
    <w:rsid w:val="008E71C6"/>
    <w:rsid w:val="008E7277"/>
    <w:rsid w:val="008E7828"/>
    <w:rsid w:val="008E78EC"/>
    <w:rsid w:val="008F0855"/>
    <w:rsid w:val="008F2848"/>
    <w:rsid w:val="008F3255"/>
    <w:rsid w:val="008F35BC"/>
    <w:rsid w:val="008F7E0D"/>
    <w:rsid w:val="00900023"/>
    <w:rsid w:val="00902707"/>
    <w:rsid w:val="009129BE"/>
    <w:rsid w:val="00912F53"/>
    <w:rsid w:val="00914AD2"/>
    <w:rsid w:val="009155D3"/>
    <w:rsid w:val="00915EC6"/>
    <w:rsid w:val="009167FF"/>
    <w:rsid w:val="0091747C"/>
    <w:rsid w:val="00917481"/>
    <w:rsid w:val="00917A68"/>
    <w:rsid w:val="00921B53"/>
    <w:rsid w:val="00923345"/>
    <w:rsid w:val="00923CA1"/>
    <w:rsid w:val="009255F8"/>
    <w:rsid w:val="00927847"/>
    <w:rsid w:val="00927E91"/>
    <w:rsid w:val="00931837"/>
    <w:rsid w:val="00932090"/>
    <w:rsid w:val="009336D2"/>
    <w:rsid w:val="00934299"/>
    <w:rsid w:val="00934FF0"/>
    <w:rsid w:val="00935445"/>
    <w:rsid w:val="0093668B"/>
    <w:rsid w:val="00940453"/>
    <w:rsid w:val="00942BAF"/>
    <w:rsid w:val="00943B04"/>
    <w:rsid w:val="00944610"/>
    <w:rsid w:val="0094726D"/>
    <w:rsid w:val="009475E0"/>
    <w:rsid w:val="009509CD"/>
    <w:rsid w:val="00950C01"/>
    <w:rsid w:val="0095162C"/>
    <w:rsid w:val="00952531"/>
    <w:rsid w:val="00952576"/>
    <w:rsid w:val="00953579"/>
    <w:rsid w:val="009542E9"/>
    <w:rsid w:val="009575C9"/>
    <w:rsid w:val="00960B51"/>
    <w:rsid w:val="0096547D"/>
    <w:rsid w:val="00972E0F"/>
    <w:rsid w:val="0097467F"/>
    <w:rsid w:val="0098011C"/>
    <w:rsid w:val="0098427B"/>
    <w:rsid w:val="00985534"/>
    <w:rsid w:val="00985EAE"/>
    <w:rsid w:val="0098796A"/>
    <w:rsid w:val="00990831"/>
    <w:rsid w:val="00990853"/>
    <w:rsid w:val="00990858"/>
    <w:rsid w:val="00990E63"/>
    <w:rsid w:val="00990FC8"/>
    <w:rsid w:val="00995783"/>
    <w:rsid w:val="0099651D"/>
    <w:rsid w:val="009973A3"/>
    <w:rsid w:val="009A09EA"/>
    <w:rsid w:val="009A1B97"/>
    <w:rsid w:val="009A2B1F"/>
    <w:rsid w:val="009B1869"/>
    <w:rsid w:val="009B2EEB"/>
    <w:rsid w:val="009B4CFD"/>
    <w:rsid w:val="009B5D46"/>
    <w:rsid w:val="009B5F4B"/>
    <w:rsid w:val="009C06EF"/>
    <w:rsid w:val="009C1A82"/>
    <w:rsid w:val="009C2067"/>
    <w:rsid w:val="009C2438"/>
    <w:rsid w:val="009C2D11"/>
    <w:rsid w:val="009C3014"/>
    <w:rsid w:val="009C3194"/>
    <w:rsid w:val="009C3EA1"/>
    <w:rsid w:val="009C4AC3"/>
    <w:rsid w:val="009C67B2"/>
    <w:rsid w:val="009D3649"/>
    <w:rsid w:val="009D53BF"/>
    <w:rsid w:val="009D72B3"/>
    <w:rsid w:val="009D7A6E"/>
    <w:rsid w:val="009E174C"/>
    <w:rsid w:val="009E20F2"/>
    <w:rsid w:val="009E2501"/>
    <w:rsid w:val="009E25D1"/>
    <w:rsid w:val="009E6467"/>
    <w:rsid w:val="009E7BFB"/>
    <w:rsid w:val="009F5F66"/>
    <w:rsid w:val="009F6B38"/>
    <w:rsid w:val="009F70A4"/>
    <w:rsid w:val="00A00C6C"/>
    <w:rsid w:val="00A00D5C"/>
    <w:rsid w:val="00A025F2"/>
    <w:rsid w:val="00A02B64"/>
    <w:rsid w:val="00A04BDD"/>
    <w:rsid w:val="00A04C87"/>
    <w:rsid w:val="00A04CCD"/>
    <w:rsid w:val="00A04D3E"/>
    <w:rsid w:val="00A11828"/>
    <w:rsid w:val="00A1672D"/>
    <w:rsid w:val="00A2035C"/>
    <w:rsid w:val="00A24888"/>
    <w:rsid w:val="00A25975"/>
    <w:rsid w:val="00A26316"/>
    <w:rsid w:val="00A27984"/>
    <w:rsid w:val="00A318C9"/>
    <w:rsid w:val="00A32113"/>
    <w:rsid w:val="00A40CE7"/>
    <w:rsid w:val="00A41E67"/>
    <w:rsid w:val="00A43920"/>
    <w:rsid w:val="00A47D8A"/>
    <w:rsid w:val="00A556A0"/>
    <w:rsid w:val="00A559C6"/>
    <w:rsid w:val="00A56C36"/>
    <w:rsid w:val="00A5768E"/>
    <w:rsid w:val="00A630FB"/>
    <w:rsid w:val="00A63A86"/>
    <w:rsid w:val="00A64E4F"/>
    <w:rsid w:val="00A6678E"/>
    <w:rsid w:val="00A67542"/>
    <w:rsid w:val="00A6773A"/>
    <w:rsid w:val="00A70740"/>
    <w:rsid w:val="00A71E14"/>
    <w:rsid w:val="00A7458F"/>
    <w:rsid w:val="00A746D9"/>
    <w:rsid w:val="00A74D55"/>
    <w:rsid w:val="00A80A4C"/>
    <w:rsid w:val="00A81847"/>
    <w:rsid w:val="00A912B4"/>
    <w:rsid w:val="00A96009"/>
    <w:rsid w:val="00A97304"/>
    <w:rsid w:val="00AA3DEB"/>
    <w:rsid w:val="00AA6350"/>
    <w:rsid w:val="00AB07FB"/>
    <w:rsid w:val="00AB2145"/>
    <w:rsid w:val="00AB2F73"/>
    <w:rsid w:val="00AB48D5"/>
    <w:rsid w:val="00AB5F77"/>
    <w:rsid w:val="00AB7907"/>
    <w:rsid w:val="00AB7FF5"/>
    <w:rsid w:val="00AC5527"/>
    <w:rsid w:val="00AD119A"/>
    <w:rsid w:val="00AD1EF1"/>
    <w:rsid w:val="00AD23D3"/>
    <w:rsid w:val="00AD26E4"/>
    <w:rsid w:val="00AD5016"/>
    <w:rsid w:val="00AD56A5"/>
    <w:rsid w:val="00AD5D37"/>
    <w:rsid w:val="00AE3E04"/>
    <w:rsid w:val="00AE4B91"/>
    <w:rsid w:val="00AE6C12"/>
    <w:rsid w:val="00AE6EDB"/>
    <w:rsid w:val="00AE7426"/>
    <w:rsid w:val="00AF01F8"/>
    <w:rsid w:val="00AF4FFC"/>
    <w:rsid w:val="00AF6E2F"/>
    <w:rsid w:val="00B002F3"/>
    <w:rsid w:val="00B01788"/>
    <w:rsid w:val="00B033DC"/>
    <w:rsid w:val="00B037D1"/>
    <w:rsid w:val="00B041F7"/>
    <w:rsid w:val="00B04B36"/>
    <w:rsid w:val="00B050B4"/>
    <w:rsid w:val="00B07740"/>
    <w:rsid w:val="00B07C31"/>
    <w:rsid w:val="00B11A5B"/>
    <w:rsid w:val="00B13B2A"/>
    <w:rsid w:val="00B1504D"/>
    <w:rsid w:val="00B156E1"/>
    <w:rsid w:val="00B160B2"/>
    <w:rsid w:val="00B162C2"/>
    <w:rsid w:val="00B1789C"/>
    <w:rsid w:val="00B20991"/>
    <w:rsid w:val="00B21852"/>
    <w:rsid w:val="00B21BD5"/>
    <w:rsid w:val="00B23E62"/>
    <w:rsid w:val="00B26063"/>
    <w:rsid w:val="00B2764B"/>
    <w:rsid w:val="00B32451"/>
    <w:rsid w:val="00B3334F"/>
    <w:rsid w:val="00B34B44"/>
    <w:rsid w:val="00B35F78"/>
    <w:rsid w:val="00B43835"/>
    <w:rsid w:val="00B460DA"/>
    <w:rsid w:val="00B4697E"/>
    <w:rsid w:val="00B52C78"/>
    <w:rsid w:val="00B53D6E"/>
    <w:rsid w:val="00B56455"/>
    <w:rsid w:val="00B62E18"/>
    <w:rsid w:val="00B63CDC"/>
    <w:rsid w:val="00B658A3"/>
    <w:rsid w:val="00B67B54"/>
    <w:rsid w:val="00B70E2E"/>
    <w:rsid w:val="00B7138F"/>
    <w:rsid w:val="00B7157B"/>
    <w:rsid w:val="00B7229B"/>
    <w:rsid w:val="00B741AC"/>
    <w:rsid w:val="00B758C1"/>
    <w:rsid w:val="00B77196"/>
    <w:rsid w:val="00B77F8F"/>
    <w:rsid w:val="00B80A2D"/>
    <w:rsid w:val="00B8185B"/>
    <w:rsid w:val="00B81DB4"/>
    <w:rsid w:val="00B87CD0"/>
    <w:rsid w:val="00B90666"/>
    <w:rsid w:val="00B91E22"/>
    <w:rsid w:val="00B95C22"/>
    <w:rsid w:val="00B96D32"/>
    <w:rsid w:val="00BA53BA"/>
    <w:rsid w:val="00BA58F5"/>
    <w:rsid w:val="00BA6E01"/>
    <w:rsid w:val="00BA772D"/>
    <w:rsid w:val="00BB693A"/>
    <w:rsid w:val="00BC1741"/>
    <w:rsid w:val="00BC2A02"/>
    <w:rsid w:val="00BC53DA"/>
    <w:rsid w:val="00BC5D3F"/>
    <w:rsid w:val="00BC6A3B"/>
    <w:rsid w:val="00BD03A3"/>
    <w:rsid w:val="00BD1603"/>
    <w:rsid w:val="00BD2186"/>
    <w:rsid w:val="00BD2726"/>
    <w:rsid w:val="00BD2BF9"/>
    <w:rsid w:val="00BD33D0"/>
    <w:rsid w:val="00BD461E"/>
    <w:rsid w:val="00BE175A"/>
    <w:rsid w:val="00BE2B8C"/>
    <w:rsid w:val="00BE4A7C"/>
    <w:rsid w:val="00BE4F60"/>
    <w:rsid w:val="00BE514E"/>
    <w:rsid w:val="00BE6244"/>
    <w:rsid w:val="00BE6818"/>
    <w:rsid w:val="00BF0F5E"/>
    <w:rsid w:val="00BF1458"/>
    <w:rsid w:val="00BF1943"/>
    <w:rsid w:val="00BF206F"/>
    <w:rsid w:val="00BF5B05"/>
    <w:rsid w:val="00BF70DE"/>
    <w:rsid w:val="00BF710E"/>
    <w:rsid w:val="00C015EC"/>
    <w:rsid w:val="00C031C3"/>
    <w:rsid w:val="00C06104"/>
    <w:rsid w:val="00C07310"/>
    <w:rsid w:val="00C1067D"/>
    <w:rsid w:val="00C14B7B"/>
    <w:rsid w:val="00C16CEB"/>
    <w:rsid w:val="00C21726"/>
    <w:rsid w:val="00C22051"/>
    <w:rsid w:val="00C22C13"/>
    <w:rsid w:val="00C236BC"/>
    <w:rsid w:val="00C23A93"/>
    <w:rsid w:val="00C24686"/>
    <w:rsid w:val="00C248FD"/>
    <w:rsid w:val="00C25EF4"/>
    <w:rsid w:val="00C2699A"/>
    <w:rsid w:val="00C2728B"/>
    <w:rsid w:val="00C34B46"/>
    <w:rsid w:val="00C34CB0"/>
    <w:rsid w:val="00C404FE"/>
    <w:rsid w:val="00C40CCD"/>
    <w:rsid w:val="00C44D07"/>
    <w:rsid w:val="00C450AC"/>
    <w:rsid w:val="00C51D81"/>
    <w:rsid w:val="00C522B4"/>
    <w:rsid w:val="00C52896"/>
    <w:rsid w:val="00C52B0D"/>
    <w:rsid w:val="00C5313D"/>
    <w:rsid w:val="00C53763"/>
    <w:rsid w:val="00C56842"/>
    <w:rsid w:val="00C61D17"/>
    <w:rsid w:val="00C62597"/>
    <w:rsid w:val="00C6383F"/>
    <w:rsid w:val="00C65CD5"/>
    <w:rsid w:val="00C65EB7"/>
    <w:rsid w:val="00C70BCD"/>
    <w:rsid w:val="00C716D1"/>
    <w:rsid w:val="00C71778"/>
    <w:rsid w:val="00C76720"/>
    <w:rsid w:val="00C76CC8"/>
    <w:rsid w:val="00C76E3A"/>
    <w:rsid w:val="00C76F40"/>
    <w:rsid w:val="00C85A04"/>
    <w:rsid w:val="00C91C6A"/>
    <w:rsid w:val="00C93EA5"/>
    <w:rsid w:val="00C959A3"/>
    <w:rsid w:val="00CA0309"/>
    <w:rsid w:val="00CA3AAD"/>
    <w:rsid w:val="00CA44E1"/>
    <w:rsid w:val="00CA59A7"/>
    <w:rsid w:val="00CA5B46"/>
    <w:rsid w:val="00CA6486"/>
    <w:rsid w:val="00CB04BA"/>
    <w:rsid w:val="00CB07E6"/>
    <w:rsid w:val="00CB1AEF"/>
    <w:rsid w:val="00CB1EE4"/>
    <w:rsid w:val="00CC5106"/>
    <w:rsid w:val="00CC5353"/>
    <w:rsid w:val="00CE05BD"/>
    <w:rsid w:val="00CE0FAC"/>
    <w:rsid w:val="00CE56AB"/>
    <w:rsid w:val="00CE5740"/>
    <w:rsid w:val="00CE5F8D"/>
    <w:rsid w:val="00CE79C8"/>
    <w:rsid w:val="00CF467C"/>
    <w:rsid w:val="00CF72B6"/>
    <w:rsid w:val="00D00735"/>
    <w:rsid w:val="00D03159"/>
    <w:rsid w:val="00D04DAE"/>
    <w:rsid w:val="00D05FCC"/>
    <w:rsid w:val="00D07855"/>
    <w:rsid w:val="00D079FE"/>
    <w:rsid w:val="00D07CD7"/>
    <w:rsid w:val="00D10C96"/>
    <w:rsid w:val="00D136AA"/>
    <w:rsid w:val="00D13DFB"/>
    <w:rsid w:val="00D17135"/>
    <w:rsid w:val="00D171AC"/>
    <w:rsid w:val="00D20723"/>
    <w:rsid w:val="00D22FAB"/>
    <w:rsid w:val="00D26359"/>
    <w:rsid w:val="00D272F2"/>
    <w:rsid w:val="00D27BE2"/>
    <w:rsid w:val="00D31D4E"/>
    <w:rsid w:val="00D342B5"/>
    <w:rsid w:val="00D3439E"/>
    <w:rsid w:val="00D4051F"/>
    <w:rsid w:val="00D4063E"/>
    <w:rsid w:val="00D41992"/>
    <w:rsid w:val="00D500E0"/>
    <w:rsid w:val="00D50C7E"/>
    <w:rsid w:val="00D5166D"/>
    <w:rsid w:val="00D55F27"/>
    <w:rsid w:val="00D579DC"/>
    <w:rsid w:val="00D649DA"/>
    <w:rsid w:val="00D70221"/>
    <w:rsid w:val="00D772DF"/>
    <w:rsid w:val="00D77BDD"/>
    <w:rsid w:val="00D802D0"/>
    <w:rsid w:val="00D8037B"/>
    <w:rsid w:val="00D81AF4"/>
    <w:rsid w:val="00D84C64"/>
    <w:rsid w:val="00D87FC2"/>
    <w:rsid w:val="00D92DA7"/>
    <w:rsid w:val="00D94087"/>
    <w:rsid w:val="00D943F2"/>
    <w:rsid w:val="00D9456E"/>
    <w:rsid w:val="00D95127"/>
    <w:rsid w:val="00D95520"/>
    <w:rsid w:val="00D95703"/>
    <w:rsid w:val="00DA1ED7"/>
    <w:rsid w:val="00DA2D24"/>
    <w:rsid w:val="00DA60DD"/>
    <w:rsid w:val="00DB01CB"/>
    <w:rsid w:val="00DB0639"/>
    <w:rsid w:val="00DB19C0"/>
    <w:rsid w:val="00DB2624"/>
    <w:rsid w:val="00DB3475"/>
    <w:rsid w:val="00DB3BB5"/>
    <w:rsid w:val="00DC1BE7"/>
    <w:rsid w:val="00DC2C77"/>
    <w:rsid w:val="00DD1B16"/>
    <w:rsid w:val="00DD1B28"/>
    <w:rsid w:val="00DD2F03"/>
    <w:rsid w:val="00DD5E82"/>
    <w:rsid w:val="00DD7E21"/>
    <w:rsid w:val="00DE05FE"/>
    <w:rsid w:val="00DE443B"/>
    <w:rsid w:val="00DE7643"/>
    <w:rsid w:val="00DF0414"/>
    <w:rsid w:val="00DF18B5"/>
    <w:rsid w:val="00DF216F"/>
    <w:rsid w:val="00DF2B14"/>
    <w:rsid w:val="00DF2F17"/>
    <w:rsid w:val="00DF3DFC"/>
    <w:rsid w:val="00DF6C96"/>
    <w:rsid w:val="00DF7D17"/>
    <w:rsid w:val="00E0264C"/>
    <w:rsid w:val="00E03A9C"/>
    <w:rsid w:val="00E11EE9"/>
    <w:rsid w:val="00E12292"/>
    <w:rsid w:val="00E125FD"/>
    <w:rsid w:val="00E12E37"/>
    <w:rsid w:val="00E15A73"/>
    <w:rsid w:val="00E211FF"/>
    <w:rsid w:val="00E2169E"/>
    <w:rsid w:val="00E2644B"/>
    <w:rsid w:val="00E27C6C"/>
    <w:rsid w:val="00E35CB4"/>
    <w:rsid w:val="00E35D81"/>
    <w:rsid w:val="00E361FD"/>
    <w:rsid w:val="00E36DA8"/>
    <w:rsid w:val="00E3733E"/>
    <w:rsid w:val="00E41C00"/>
    <w:rsid w:val="00E41FA4"/>
    <w:rsid w:val="00E458B0"/>
    <w:rsid w:val="00E50ED3"/>
    <w:rsid w:val="00E517D4"/>
    <w:rsid w:val="00E535D9"/>
    <w:rsid w:val="00E545FA"/>
    <w:rsid w:val="00E600BC"/>
    <w:rsid w:val="00E621F6"/>
    <w:rsid w:val="00E62E8B"/>
    <w:rsid w:val="00E66BB0"/>
    <w:rsid w:val="00E718B8"/>
    <w:rsid w:val="00E72700"/>
    <w:rsid w:val="00E73089"/>
    <w:rsid w:val="00E755D9"/>
    <w:rsid w:val="00E819EE"/>
    <w:rsid w:val="00E820F5"/>
    <w:rsid w:val="00E832F5"/>
    <w:rsid w:val="00E840E0"/>
    <w:rsid w:val="00E87895"/>
    <w:rsid w:val="00E90078"/>
    <w:rsid w:val="00E91B2B"/>
    <w:rsid w:val="00E94127"/>
    <w:rsid w:val="00E96959"/>
    <w:rsid w:val="00E969B8"/>
    <w:rsid w:val="00E96F5D"/>
    <w:rsid w:val="00EA6C0E"/>
    <w:rsid w:val="00EA7EE5"/>
    <w:rsid w:val="00EB0741"/>
    <w:rsid w:val="00EC2152"/>
    <w:rsid w:val="00EC2963"/>
    <w:rsid w:val="00EC76CB"/>
    <w:rsid w:val="00ED03DE"/>
    <w:rsid w:val="00ED07B6"/>
    <w:rsid w:val="00ED1CF5"/>
    <w:rsid w:val="00ED283F"/>
    <w:rsid w:val="00ED2B9C"/>
    <w:rsid w:val="00ED4406"/>
    <w:rsid w:val="00ED6152"/>
    <w:rsid w:val="00ED7394"/>
    <w:rsid w:val="00ED79EC"/>
    <w:rsid w:val="00EE195A"/>
    <w:rsid w:val="00EE4133"/>
    <w:rsid w:val="00EE52FD"/>
    <w:rsid w:val="00EF3983"/>
    <w:rsid w:val="00EF55B9"/>
    <w:rsid w:val="00F02039"/>
    <w:rsid w:val="00F1055D"/>
    <w:rsid w:val="00F150D7"/>
    <w:rsid w:val="00F1520B"/>
    <w:rsid w:val="00F15377"/>
    <w:rsid w:val="00F17262"/>
    <w:rsid w:val="00F201AA"/>
    <w:rsid w:val="00F207EF"/>
    <w:rsid w:val="00F247AA"/>
    <w:rsid w:val="00F30A2E"/>
    <w:rsid w:val="00F317A9"/>
    <w:rsid w:val="00F323F4"/>
    <w:rsid w:val="00F3273F"/>
    <w:rsid w:val="00F32DF8"/>
    <w:rsid w:val="00F3439A"/>
    <w:rsid w:val="00F362CC"/>
    <w:rsid w:val="00F375BD"/>
    <w:rsid w:val="00F40403"/>
    <w:rsid w:val="00F44814"/>
    <w:rsid w:val="00F44838"/>
    <w:rsid w:val="00F50FDD"/>
    <w:rsid w:val="00F5103E"/>
    <w:rsid w:val="00F51BDD"/>
    <w:rsid w:val="00F52313"/>
    <w:rsid w:val="00F53A38"/>
    <w:rsid w:val="00F54A04"/>
    <w:rsid w:val="00F56CB5"/>
    <w:rsid w:val="00F62669"/>
    <w:rsid w:val="00F62B0E"/>
    <w:rsid w:val="00F63D95"/>
    <w:rsid w:val="00F656BE"/>
    <w:rsid w:val="00F65A4C"/>
    <w:rsid w:val="00F67455"/>
    <w:rsid w:val="00F76B29"/>
    <w:rsid w:val="00F82B5C"/>
    <w:rsid w:val="00F83527"/>
    <w:rsid w:val="00F83A7D"/>
    <w:rsid w:val="00F86A2D"/>
    <w:rsid w:val="00F9576E"/>
    <w:rsid w:val="00FA3CEE"/>
    <w:rsid w:val="00FA4180"/>
    <w:rsid w:val="00FA4ADD"/>
    <w:rsid w:val="00FB09B8"/>
    <w:rsid w:val="00FB1A59"/>
    <w:rsid w:val="00FB39E7"/>
    <w:rsid w:val="00FB3C93"/>
    <w:rsid w:val="00FB4F9E"/>
    <w:rsid w:val="00FB69A2"/>
    <w:rsid w:val="00FC073F"/>
    <w:rsid w:val="00FC1EFF"/>
    <w:rsid w:val="00FC2D66"/>
    <w:rsid w:val="00FC73D9"/>
    <w:rsid w:val="00FC7F3B"/>
    <w:rsid w:val="00FD058D"/>
    <w:rsid w:val="00FD3648"/>
    <w:rsid w:val="00FD4975"/>
    <w:rsid w:val="00FD4E10"/>
    <w:rsid w:val="00FD4F63"/>
    <w:rsid w:val="00FE05CC"/>
    <w:rsid w:val="00FE3CE8"/>
    <w:rsid w:val="00FE56E9"/>
    <w:rsid w:val="00FE6DAE"/>
    <w:rsid w:val="00FE71DA"/>
    <w:rsid w:val="00FE7EF5"/>
    <w:rsid w:val="00FF01FF"/>
    <w:rsid w:val="00FF6E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8610">
      <o:colormenu v:ext="edit" fillcolor="none [3213]" strokecolor="none [3213]"/>
    </o:shapedefaults>
    <o:shapelayout v:ext="edit">
      <o:idmap v:ext="edit" data="1"/>
      <o:rules v:ext="edit">
        <o:r id="V:Rule14" type="connector" idref="#_x0000_s1687"/>
        <o:r id="V:Rule15" type="connector" idref="#_x0000_s1693"/>
        <o:r id="V:Rule16" type="connector" idref="#_x0000_s1696"/>
        <o:r id="V:Rule17" type="connector" idref="#_x0000_s1688"/>
        <o:r id="V:Rule18" type="connector" idref="#_x0000_s1821"/>
        <o:r id="V:Rule19" type="connector" idref="#_x0000_s1695"/>
        <o:r id="V:Rule20" type="connector" idref="#_x0000_s1690"/>
        <o:r id="V:Rule21" type="connector" idref="#_x0000_s1694"/>
        <o:r id="V:Rule22" type="connector" idref="#_x0000_s1689"/>
        <o:r id="V:Rule23" type="connector" idref="#_x0000_s1686"/>
        <o:r id="V:Rule24" type="connector" idref="#_x0000_s1697"/>
        <o:r id="V:Rule25" type="connector" idref="#_x0000_s1691"/>
        <o:r id="V:Rule26" type="connector" idref="#_x0000_s1698"/>
      </o:rules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41B2"/>
    <w:rPr>
      <w:rFonts w:ascii="Arial" w:hAnsi="Arial"/>
      <w:sz w:val="22"/>
      <w:lang w:val="en-AU"/>
    </w:rPr>
  </w:style>
  <w:style w:type="paragraph" w:styleId="Heading1">
    <w:name w:val="heading 1"/>
    <w:basedOn w:val="Normal"/>
    <w:next w:val="Normal"/>
    <w:qFormat/>
    <w:rsid w:val="00D3439E"/>
    <w:pPr>
      <w:tabs>
        <w:tab w:val="right" w:pos="9311"/>
      </w:tabs>
      <w:ind w:left="700" w:hanging="700"/>
      <w:outlineLvl w:val="0"/>
    </w:pPr>
    <w:rPr>
      <w:rFonts w:cs="Arial"/>
      <w:b/>
      <w:bCs/>
      <w:sz w:val="28"/>
      <w:szCs w:val="28"/>
    </w:rPr>
  </w:style>
  <w:style w:type="paragraph" w:styleId="Heading2">
    <w:name w:val="heading 2"/>
    <w:basedOn w:val="Normal"/>
    <w:next w:val="ListNumber2"/>
    <w:qFormat/>
    <w:rsid w:val="00730DC8"/>
    <w:pPr>
      <w:tabs>
        <w:tab w:val="right" w:pos="9311"/>
      </w:tabs>
      <w:ind w:left="700" w:hanging="700"/>
      <w:outlineLvl w:val="1"/>
    </w:pPr>
    <w:rPr>
      <w:rFonts w:cs="Arial"/>
      <w:b/>
      <w:szCs w:val="22"/>
    </w:rPr>
  </w:style>
  <w:style w:type="paragraph" w:styleId="Heading3">
    <w:name w:val="heading 3"/>
    <w:basedOn w:val="Normal"/>
    <w:next w:val="Normal"/>
    <w:qFormat/>
    <w:rsid w:val="007E2FFD"/>
    <w:pPr>
      <w:tabs>
        <w:tab w:val="right" w:pos="9311"/>
      </w:tabs>
      <w:outlineLvl w:val="2"/>
    </w:pPr>
    <w:rPr>
      <w:rFonts w:cs="Helvetica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4601E"/>
    <w:rPr>
      <w:rFonts w:ascii="New York" w:hAnsi="New York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34601E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2B7CB1"/>
    <w:rPr>
      <w:rFonts w:ascii="New York" w:hAnsi="New York"/>
      <w:sz w:val="24"/>
      <w:lang w:val="en-US" w:eastAsia="en-US" w:bidi="ar-SA"/>
    </w:rPr>
  </w:style>
  <w:style w:type="paragraph" w:styleId="Footer">
    <w:name w:val="footer"/>
    <w:aliases w:val="Footer1"/>
    <w:basedOn w:val="Normal"/>
    <w:link w:val="FooterChar"/>
    <w:rsid w:val="0034601E"/>
    <w:pPr>
      <w:tabs>
        <w:tab w:val="center" w:pos="4153"/>
        <w:tab w:val="right" w:pos="8306"/>
      </w:tabs>
    </w:pPr>
  </w:style>
  <w:style w:type="character" w:customStyle="1" w:styleId="FooterChar">
    <w:name w:val="Footer Char"/>
    <w:aliases w:val="Footer1 Char"/>
    <w:basedOn w:val="DefaultParagraphFont"/>
    <w:link w:val="Footer"/>
    <w:semiHidden/>
    <w:locked/>
    <w:rsid w:val="002B7CB1"/>
    <w:rPr>
      <w:rFonts w:ascii="New York" w:hAnsi="New York"/>
      <w:sz w:val="24"/>
      <w:lang w:val="en-US" w:eastAsia="en-US" w:bidi="ar-SA"/>
    </w:rPr>
  </w:style>
  <w:style w:type="paragraph" w:styleId="BalloonText">
    <w:name w:val="Balloon Text"/>
    <w:basedOn w:val="Normal"/>
    <w:link w:val="BalloonTextChar"/>
    <w:semiHidden/>
    <w:rsid w:val="002B7CB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locked/>
    <w:rsid w:val="002B7CB1"/>
    <w:rPr>
      <w:rFonts w:ascii="Lucida Grande" w:hAnsi="Lucida Grande" w:cs="Lucida Grande"/>
      <w:sz w:val="18"/>
      <w:szCs w:val="18"/>
      <w:lang w:val="en-US" w:eastAsia="en-US" w:bidi="ar-SA"/>
    </w:rPr>
  </w:style>
  <w:style w:type="character" w:styleId="Hyperlink">
    <w:name w:val="Hyperlink"/>
    <w:basedOn w:val="DefaultParagraphFont"/>
    <w:rsid w:val="009509CD"/>
    <w:rPr>
      <w:color w:val="0000FF"/>
      <w:u w:val="single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9509CD"/>
  </w:style>
  <w:style w:type="character" w:styleId="PageNumber">
    <w:name w:val="page number"/>
    <w:basedOn w:val="DefaultParagraphFont"/>
    <w:rsid w:val="009509CD"/>
  </w:style>
  <w:style w:type="paragraph" w:styleId="BodyText">
    <w:name w:val="Body Text"/>
    <w:basedOn w:val="Normal"/>
    <w:link w:val="BodyTextChar"/>
    <w:rsid w:val="00D92DA7"/>
    <w:rPr>
      <w:rFonts w:ascii="Times New Roman" w:hAnsi="Times New Roman"/>
      <w:i/>
      <w:iCs/>
      <w:szCs w:val="24"/>
      <w:lang w:eastAsia="en-AU"/>
    </w:rPr>
  </w:style>
  <w:style w:type="paragraph" w:styleId="BodyText2">
    <w:name w:val="Body Text 2"/>
    <w:basedOn w:val="Normal"/>
    <w:rsid w:val="00D92DA7"/>
    <w:rPr>
      <w:rFonts w:ascii="Times New Roman" w:hAnsi="Times New Roman"/>
      <w:i/>
      <w:iCs/>
      <w:szCs w:val="24"/>
      <w:lang w:eastAsia="en-AU"/>
    </w:rPr>
  </w:style>
  <w:style w:type="paragraph" w:customStyle="1" w:styleId="CharCharCharCharCharCharCharCharCharCharCharCharCharCharCharChar0">
    <w:name w:val="Char Char Char Char Char Char Char Char Char Char Char Char Char Char Char Char"/>
    <w:basedOn w:val="Normal"/>
    <w:rsid w:val="00D92DA7"/>
  </w:style>
  <w:style w:type="character" w:customStyle="1" w:styleId="BodyTextChar">
    <w:name w:val="Body Text Char"/>
    <w:basedOn w:val="DefaultParagraphFont"/>
    <w:link w:val="BodyText"/>
    <w:rsid w:val="002E6DA8"/>
    <w:rPr>
      <w:i/>
      <w:iCs/>
      <w:sz w:val="22"/>
      <w:szCs w:val="24"/>
      <w:lang w:val="en-US" w:eastAsia="en-AU" w:bidi="ar-SA"/>
    </w:rPr>
  </w:style>
  <w:style w:type="paragraph" w:styleId="ListNumber">
    <w:name w:val="List Number"/>
    <w:basedOn w:val="Normal"/>
    <w:rsid w:val="00730DC8"/>
  </w:style>
  <w:style w:type="character" w:customStyle="1" w:styleId="ListNumber2Char">
    <w:name w:val="List Number 2 Char"/>
    <w:basedOn w:val="DefaultParagraphFont"/>
    <w:link w:val="ListNumber2"/>
    <w:rsid w:val="007E2FFD"/>
    <w:rPr>
      <w:rFonts w:ascii="Arial" w:hAnsi="Arial"/>
      <w:sz w:val="22"/>
      <w:lang w:val="en-US" w:eastAsia="en-US" w:bidi="ar-SA"/>
    </w:rPr>
  </w:style>
  <w:style w:type="paragraph" w:styleId="ListNumber2">
    <w:name w:val="List Number 2"/>
    <w:link w:val="ListNumber2Char"/>
    <w:rsid w:val="004F0DB0"/>
    <w:pPr>
      <w:numPr>
        <w:ilvl w:val="1"/>
        <w:numId w:val="3"/>
      </w:numPr>
    </w:pPr>
    <w:rPr>
      <w:rFonts w:ascii="Arial" w:hAnsi="Arial"/>
      <w:sz w:val="22"/>
    </w:rPr>
  </w:style>
  <w:style w:type="paragraph" w:styleId="ListNumber3">
    <w:name w:val="List Number 3"/>
    <w:rsid w:val="004F0DB0"/>
    <w:pPr>
      <w:numPr>
        <w:ilvl w:val="2"/>
        <w:numId w:val="3"/>
      </w:numPr>
    </w:pPr>
    <w:rPr>
      <w:rFonts w:ascii="Arial" w:hAnsi="Arial"/>
      <w:sz w:val="22"/>
    </w:rPr>
  </w:style>
  <w:style w:type="paragraph" w:styleId="ListNumber4">
    <w:name w:val="List Number 4"/>
    <w:basedOn w:val="Normal"/>
    <w:rsid w:val="004F0DB0"/>
    <w:pPr>
      <w:numPr>
        <w:ilvl w:val="3"/>
        <w:numId w:val="3"/>
      </w:numPr>
    </w:pPr>
  </w:style>
  <w:style w:type="paragraph" w:styleId="ListNumber5">
    <w:name w:val="List Number 5"/>
    <w:basedOn w:val="Normal"/>
    <w:rsid w:val="004F0DB0"/>
    <w:pPr>
      <w:numPr>
        <w:ilvl w:val="4"/>
        <w:numId w:val="3"/>
      </w:numPr>
    </w:pPr>
  </w:style>
  <w:style w:type="paragraph" w:customStyle="1" w:styleId="courier10">
    <w:name w:val="courier10"/>
    <w:basedOn w:val="Normal"/>
    <w:rsid w:val="00B658A3"/>
    <w:rPr>
      <w:rFonts w:ascii="Courier" w:hAnsi="Courier"/>
      <w:sz w:val="18"/>
      <w:lang w:eastAsia="en-AU"/>
    </w:rPr>
  </w:style>
  <w:style w:type="paragraph" w:styleId="NormalWeb">
    <w:name w:val="Normal (Web)"/>
    <w:basedOn w:val="Normal"/>
    <w:uiPriority w:val="99"/>
    <w:unhideWhenUsed/>
    <w:rsid w:val="009D72B3"/>
    <w:pPr>
      <w:spacing w:before="100" w:beforeAutospacing="1" w:after="100" w:afterAutospacing="1"/>
    </w:pPr>
    <w:rPr>
      <w:rFonts w:ascii="Times New Roman" w:hAnsi="Times New Roman"/>
      <w:sz w:val="24"/>
      <w:szCs w:val="24"/>
      <w:lang w:eastAsia="en-AU"/>
    </w:rPr>
  </w:style>
  <w:style w:type="paragraph" w:styleId="ListParagraph">
    <w:name w:val="List Paragraph"/>
    <w:basedOn w:val="Normal"/>
    <w:uiPriority w:val="34"/>
    <w:qFormat/>
    <w:rsid w:val="001D13D5"/>
    <w:pPr>
      <w:ind w:left="720"/>
    </w:pPr>
  </w:style>
  <w:style w:type="character" w:styleId="CommentReference">
    <w:name w:val="annotation reference"/>
    <w:basedOn w:val="DefaultParagraphFont"/>
    <w:semiHidden/>
    <w:rsid w:val="000811BD"/>
    <w:rPr>
      <w:sz w:val="16"/>
      <w:szCs w:val="16"/>
    </w:rPr>
  </w:style>
  <w:style w:type="paragraph" w:styleId="CommentText">
    <w:name w:val="annotation text"/>
    <w:basedOn w:val="Normal"/>
    <w:semiHidden/>
    <w:rsid w:val="000811BD"/>
    <w:rPr>
      <w:sz w:val="20"/>
    </w:rPr>
  </w:style>
  <w:style w:type="paragraph" w:styleId="CommentSubject">
    <w:name w:val="annotation subject"/>
    <w:basedOn w:val="CommentText"/>
    <w:next w:val="CommentText"/>
    <w:semiHidden/>
    <w:rsid w:val="000811BD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DC1BE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4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1.png"/><Relationship Id="rId32" Type="http://schemas.openxmlformats.org/officeDocument/2006/relationships/image" Target="media/image11.wmf"/><Relationship Id="rId37" Type="http://schemas.openxmlformats.org/officeDocument/2006/relationships/image" Target="media/image14.emf"/><Relationship Id="rId53" Type="http://schemas.openxmlformats.org/officeDocument/2006/relationships/image" Target="media/image23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3.emf"/><Relationship Id="rId79" Type="http://schemas.openxmlformats.org/officeDocument/2006/relationships/oleObject" Target="embeddings/oleObject33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69.bin"/><Relationship Id="rId5" Type="http://schemas.openxmlformats.org/officeDocument/2006/relationships/numbering" Target="numbering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76.wmf"/><Relationship Id="rId165" Type="http://schemas.openxmlformats.org/officeDocument/2006/relationships/footer" Target="footer2.xml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7.emf"/><Relationship Id="rId85" Type="http://schemas.openxmlformats.org/officeDocument/2006/relationships/image" Target="media/image40.e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2.bin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e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1.bin"/><Relationship Id="rId70" Type="http://schemas.openxmlformats.org/officeDocument/2006/relationships/image" Target="media/image30.png"/><Relationship Id="rId75" Type="http://schemas.openxmlformats.org/officeDocument/2006/relationships/image" Target="media/image34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6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image" Target="media/image13.emf"/><Relationship Id="rId49" Type="http://schemas.openxmlformats.org/officeDocument/2006/relationships/image" Target="media/image20.png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endnotes" Target="endnotes.xml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4.wmf"/><Relationship Id="rId164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2.wmf"/><Relationship Id="rId50" Type="http://schemas.openxmlformats.org/officeDocument/2006/relationships/image" Target="media/image21.png"/><Relationship Id="rId55" Type="http://schemas.openxmlformats.org/officeDocument/2006/relationships/image" Target="media/image24.png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69.wmf"/><Relationship Id="rId167" Type="http://schemas.openxmlformats.org/officeDocument/2006/relationships/theme" Target="theme/theme1.xml"/><Relationship Id="rId7" Type="http://schemas.openxmlformats.org/officeDocument/2006/relationships/settings" Target="settings.xml"/><Relationship Id="rId71" Type="http://schemas.openxmlformats.org/officeDocument/2006/relationships/image" Target="media/image31.png"/><Relationship Id="rId92" Type="http://schemas.openxmlformats.org/officeDocument/2006/relationships/image" Target="media/image44.wmf"/><Relationship Id="rId162" Type="http://schemas.openxmlformats.org/officeDocument/2006/relationships/header" Target="header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3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4.bin"/><Relationship Id="rId152" Type="http://schemas.openxmlformats.org/officeDocument/2006/relationships/image" Target="media/image72.wmf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5.png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68.bin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7.wmf"/><Relationship Id="rId163" Type="http://schemas.openxmlformats.org/officeDocument/2006/relationships/header" Target="header2.xml"/><Relationship Id="rId3" Type="http://schemas.openxmlformats.org/officeDocument/2006/relationships/customXml" Target="../customXml/item3.xml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image" Target="media/image27.wmf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094B9D731A6554EA560221CB9F96C7D" ma:contentTypeVersion="0" ma:contentTypeDescription="Create a new document." ma:contentTypeScope="" ma:versionID="d72649ff0961a70aff6f950379c5752f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886E5790-C303-4AE1-8C65-51B9FC414D64}"/>
</file>

<file path=customXml/itemProps2.xml><?xml version="1.0" encoding="utf-8"?>
<ds:datastoreItem xmlns:ds="http://schemas.openxmlformats.org/officeDocument/2006/customXml" ds:itemID="{301608F4-0EFC-4829-B7CB-B29DBCCA5DD9}"/>
</file>

<file path=customXml/itemProps3.xml><?xml version="1.0" encoding="utf-8"?>
<ds:datastoreItem xmlns:ds="http://schemas.openxmlformats.org/officeDocument/2006/customXml" ds:itemID="{0431BFB9-FDD2-4AC9-8424-2D1AB0455C6E}"/>
</file>

<file path=customXml/itemProps4.xml><?xml version="1.0" encoding="utf-8"?>
<ds:datastoreItem xmlns:ds="http://schemas.openxmlformats.org/officeDocument/2006/customXml" ds:itemID="{87DCFD31-BD6D-4545-8809-FC9551679444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9</TotalTime>
  <Pages>1</Pages>
  <Words>2717</Words>
  <Characters>15490</Characters>
  <Application>Microsoft Office Word</Application>
  <DocSecurity>0</DocSecurity>
  <Lines>129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181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en Corcoran</dc:creator>
  <cp:keywords/>
  <dc:description/>
  <cp:lastModifiedBy>Montgomery Ross Campbell</cp:lastModifiedBy>
  <cp:revision>221</cp:revision>
  <cp:lastPrinted>2010-03-16T07:21:00Z</cp:lastPrinted>
  <dcterms:created xsi:type="dcterms:W3CDTF">2010-08-28T02:35:00Z</dcterms:created>
  <dcterms:modified xsi:type="dcterms:W3CDTF">2010-09-22T03:37:00Z</dcterms:modified>
  <cp:contentType>Document</cp:contentTyp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094B9D731A6554EA560221CB9F96C7D</vt:lpwstr>
  </property>
  <property fmtid="{D5CDD505-2E9C-101B-9397-08002B2CF9AE}" pid="3" name="ContentType">
    <vt:lpwstr>Document</vt:lpwstr>
  </property>
</Properties>
</file>